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4AF84E" w14:textId="77777777" w:rsidR="008A2F4D" w:rsidRPr="004B7FE5" w:rsidRDefault="008A2F4D" w:rsidP="008D403B">
      <w:pPr>
        <w:spacing w:after="0" w:line="240" w:lineRule="auto"/>
        <w:contextualSpacing/>
        <w:jc w:val="center"/>
        <w:rPr>
          <w:rFonts w:cs="Times New Roman"/>
          <w:b/>
          <w:color w:val="0070C0"/>
          <w:sz w:val="30"/>
          <w:szCs w:val="30"/>
        </w:rPr>
      </w:pPr>
      <w:r w:rsidRPr="004B7FE5">
        <w:rPr>
          <w:rFonts w:cs="Times New Roman"/>
          <w:b/>
          <w:color w:val="0070C0"/>
          <w:sz w:val="30"/>
          <w:szCs w:val="30"/>
        </w:rPr>
        <w:t>ĐỀ CƯƠNG ÔN TẬP KIỂM TRA HỌC KỲ II</w:t>
      </w:r>
    </w:p>
    <w:p w14:paraId="75249A4E" w14:textId="68F0DBD5" w:rsidR="008A2F4D" w:rsidRPr="004B7FE5" w:rsidRDefault="008A2F4D" w:rsidP="008D403B">
      <w:pPr>
        <w:spacing w:after="0" w:line="240" w:lineRule="auto"/>
        <w:contextualSpacing/>
        <w:jc w:val="center"/>
        <w:rPr>
          <w:rFonts w:cs="Times New Roman"/>
          <w:b/>
          <w:color w:val="FF0000"/>
          <w:sz w:val="30"/>
          <w:szCs w:val="30"/>
          <w:lang w:val="en-US"/>
        </w:rPr>
      </w:pPr>
      <w:r w:rsidRPr="004B7FE5">
        <w:rPr>
          <w:rFonts w:cs="Times New Roman"/>
          <w:b/>
          <w:color w:val="FF0000"/>
          <w:sz w:val="30"/>
          <w:szCs w:val="30"/>
        </w:rPr>
        <w:t xml:space="preserve">MÔN: </w:t>
      </w:r>
      <w:r w:rsidRPr="004B7FE5">
        <w:rPr>
          <w:rFonts w:cs="Times New Roman"/>
          <w:b/>
          <w:color w:val="FF0000"/>
          <w:sz w:val="30"/>
          <w:szCs w:val="30"/>
          <w:lang w:val="en-US"/>
        </w:rPr>
        <w:t>HÓA HỌC 8</w:t>
      </w:r>
      <w:r w:rsidRPr="004B7FE5">
        <w:rPr>
          <w:rFonts w:cs="Times New Roman"/>
          <w:b/>
          <w:color w:val="FF0000"/>
          <w:sz w:val="30"/>
          <w:szCs w:val="30"/>
        </w:rPr>
        <w:t xml:space="preserve"> - NĂM HỌC 202</w:t>
      </w:r>
      <w:r w:rsidR="004B7FE5">
        <w:rPr>
          <w:rFonts w:cs="Times New Roman"/>
          <w:b/>
          <w:color w:val="FF0000"/>
          <w:sz w:val="30"/>
          <w:szCs w:val="30"/>
          <w:lang w:val="en-US"/>
        </w:rPr>
        <w:t>2</w:t>
      </w:r>
      <w:r w:rsidRPr="004B7FE5">
        <w:rPr>
          <w:rFonts w:cs="Times New Roman"/>
          <w:b/>
          <w:color w:val="FF0000"/>
          <w:sz w:val="30"/>
          <w:szCs w:val="30"/>
        </w:rPr>
        <w:t xml:space="preserve"> – 202</w:t>
      </w:r>
      <w:r w:rsidR="004B7FE5">
        <w:rPr>
          <w:rFonts w:cs="Times New Roman"/>
          <w:b/>
          <w:color w:val="FF0000"/>
          <w:sz w:val="30"/>
          <w:szCs w:val="30"/>
          <w:lang w:val="en-US"/>
        </w:rPr>
        <w:t>3</w:t>
      </w:r>
    </w:p>
    <w:p w14:paraId="1840979A" w14:textId="77777777" w:rsidR="008A2F4D" w:rsidRPr="000F3874" w:rsidRDefault="008A2F4D" w:rsidP="008D403B">
      <w:pPr>
        <w:spacing w:after="0" w:line="240" w:lineRule="auto"/>
        <w:contextualSpacing/>
        <w:jc w:val="center"/>
        <w:rPr>
          <w:rFonts w:cs="Times New Roman"/>
          <w:b/>
          <w:sz w:val="30"/>
          <w:szCs w:val="30"/>
        </w:rPr>
      </w:pPr>
      <w:r w:rsidRPr="000F3874">
        <w:rPr>
          <w:rFonts w:cs="Times New Roman"/>
          <w:b/>
          <w:sz w:val="30"/>
          <w:szCs w:val="30"/>
        </w:rPr>
        <w:t>**************</w:t>
      </w:r>
    </w:p>
    <w:p w14:paraId="1F5A9FFE" w14:textId="77777777" w:rsidR="000F3874" w:rsidRDefault="000F3874" w:rsidP="008D403B">
      <w:pPr>
        <w:spacing w:after="0" w:line="240" w:lineRule="auto"/>
        <w:contextualSpacing/>
        <w:jc w:val="both"/>
        <w:rPr>
          <w:rFonts w:cs="Times New Roman"/>
          <w:b/>
          <w:sz w:val="28"/>
          <w:szCs w:val="28"/>
          <w:u w:val="single"/>
          <w:lang w:val="en-US"/>
        </w:rPr>
      </w:pPr>
    </w:p>
    <w:p w14:paraId="0104ACC4" w14:textId="77777777" w:rsidR="008A2F4D" w:rsidRPr="000F3874" w:rsidRDefault="008A2F4D" w:rsidP="008D403B">
      <w:pPr>
        <w:spacing w:after="0" w:line="240" w:lineRule="auto"/>
        <w:contextualSpacing/>
        <w:jc w:val="both"/>
        <w:rPr>
          <w:rFonts w:cs="Times New Roman"/>
          <w:b/>
          <w:sz w:val="26"/>
          <w:szCs w:val="26"/>
          <w:u w:val="single"/>
        </w:rPr>
      </w:pPr>
      <w:r w:rsidRPr="000F3874">
        <w:rPr>
          <w:rFonts w:cs="Times New Roman"/>
          <w:b/>
          <w:sz w:val="26"/>
          <w:szCs w:val="26"/>
          <w:u w:val="single"/>
        </w:rPr>
        <w:t>A. TRẮC NGHIỆM</w:t>
      </w:r>
    </w:p>
    <w:p w14:paraId="2B648910" w14:textId="77777777" w:rsidR="008A2F4D" w:rsidRPr="000F3874" w:rsidRDefault="008A2F4D" w:rsidP="008D403B">
      <w:pPr>
        <w:tabs>
          <w:tab w:val="left" w:pos="567"/>
        </w:tabs>
        <w:spacing w:after="0" w:line="240" w:lineRule="auto"/>
        <w:contextualSpacing/>
        <w:jc w:val="both"/>
        <w:rPr>
          <w:rFonts w:cs="Times New Roman"/>
          <w:b/>
          <w:sz w:val="26"/>
          <w:szCs w:val="26"/>
        </w:rPr>
      </w:pPr>
      <w:r w:rsidRPr="000F3874">
        <w:rPr>
          <w:rFonts w:cs="Times New Roman"/>
          <w:b/>
          <w:sz w:val="26"/>
          <w:szCs w:val="26"/>
        </w:rPr>
        <w:t>Chọn câu trả lời đúng nhất:</w:t>
      </w:r>
      <w:bookmarkStart w:id="0" w:name="_GoBack"/>
      <w:bookmarkEnd w:id="0"/>
    </w:p>
    <w:p w14:paraId="4AEAE495" w14:textId="77777777" w:rsidR="00DD1ED5" w:rsidRPr="000F3874" w:rsidRDefault="00D842C7" w:rsidP="000F3874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6"/>
          <w:szCs w:val="26"/>
        </w:rPr>
      </w:pPr>
      <w:r w:rsidRPr="000F3874">
        <w:rPr>
          <w:b/>
          <w:bCs/>
          <w:color w:val="000000"/>
          <w:sz w:val="26"/>
          <w:szCs w:val="26"/>
        </w:rPr>
        <w:t>Câu 1</w:t>
      </w:r>
      <w:r w:rsidR="00DD1ED5" w:rsidRPr="000F3874">
        <w:rPr>
          <w:b/>
          <w:bCs/>
          <w:color w:val="008000"/>
          <w:sz w:val="26"/>
          <w:szCs w:val="26"/>
        </w:rPr>
        <w:t>:</w:t>
      </w:r>
      <w:r w:rsidR="00DD1ED5" w:rsidRPr="000F3874">
        <w:rPr>
          <w:color w:val="000000"/>
          <w:sz w:val="26"/>
          <w:szCs w:val="26"/>
        </w:rPr>
        <w:t> Phân tử nước chứa những nguyên tố nào?</w:t>
      </w:r>
    </w:p>
    <w:p w14:paraId="0A63B1E8" w14:textId="62D3A01D" w:rsidR="00DD1ED5" w:rsidRPr="000F3874" w:rsidRDefault="00E93ED8" w:rsidP="00E93ED8">
      <w:pPr>
        <w:tabs>
          <w:tab w:val="left" w:pos="284"/>
        </w:tabs>
        <w:spacing w:after="0" w:line="240" w:lineRule="auto"/>
        <w:ind w:left="48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color w:val="000000"/>
          <w:sz w:val="26"/>
          <w:szCs w:val="26"/>
          <w:lang w:val="en-US"/>
        </w:rPr>
        <w:t>A. Nitơ và Hidro</w:t>
      </w:r>
      <w:r w:rsidR="00505395"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                      </w:t>
      </w: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color w:val="000000"/>
          <w:sz w:val="26"/>
          <w:szCs w:val="26"/>
          <w:lang w:val="en-US"/>
        </w:rPr>
        <w:t>B. Hidro và Oxi</w:t>
      </w:r>
    </w:p>
    <w:p w14:paraId="57A91C49" w14:textId="6BB26268" w:rsidR="00DD1ED5" w:rsidRPr="000F3874" w:rsidRDefault="00E93ED8" w:rsidP="00E93ED8">
      <w:pPr>
        <w:tabs>
          <w:tab w:val="left" w:pos="284"/>
        </w:tabs>
        <w:spacing w:after="0" w:line="240" w:lineRule="auto"/>
        <w:ind w:left="48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color w:val="000000"/>
          <w:sz w:val="26"/>
          <w:szCs w:val="26"/>
          <w:lang w:val="en-US"/>
        </w:rPr>
        <w:t>C. Lưu huỳnh và Oxi</w:t>
      </w:r>
      <w:r w:rsidR="000F3874" w:rsidRPr="000F3874"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0F3874" w:rsidRPr="000F3874">
        <w:rPr>
          <w:rFonts w:eastAsia="Times New Roman" w:cs="Times New Roman"/>
          <w:color w:val="000000"/>
          <w:sz w:val="26"/>
          <w:szCs w:val="26"/>
          <w:lang w:val="en-US"/>
        </w:rPr>
        <w:tab/>
      </w: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color w:val="000000"/>
          <w:sz w:val="26"/>
          <w:szCs w:val="26"/>
          <w:lang w:val="en-US"/>
        </w:rPr>
        <w:t>D. Nitơ và Oxi</w:t>
      </w:r>
    </w:p>
    <w:p w14:paraId="0DAF06B2" w14:textId="77777777" w:rsidR="00DD1ED5" w:rsidRPr="000F3874" w:rsidRDefault="00D842C7" w:rsidP="008D403B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color w:val="212529"/>
          <w:sz w:val="26"/>
          <w:szCs w:val="26"/>
        </w:rPr>
      </w:pPr>
      <w:r w:rsidRPr="000F3874">
        <w:rPr>
          <w:b/>
          <w:bCs/>
          <w:sz w:val="26"/>
          <w:szCs w:val="26"/>
        </w:rPr>
        <w:t>Câu 2</w:t>
      </w:r>
      <w:r w:rsidR="00BD4D12" w:rsidRPr="000F3874">
        <w:rPr>
          <w:b/>
          <w:bCs/>
          <w:color w:val="000000"/>
          <w:sz w:val="26"/>
          <w:szCs w:val="26"/>
        </w:rPr>
        <w:t>:</w:t>
      </w:r>
      <w:r w:rsidR="00DD1ED5" w:rsidRPr="000F3874">
        <w:rPr>
          <w:color w:val="212529"/>
          <w:sz w:val="26"/>
          <w:szCs w:val="26"/>
        </w:rPr>
        <w:t> Phân tử axit gồm có</w:t>
      </w:r>
    </w:p>
    <w:p w14:paraId="0EA09CE7" w14:textId="77777777" w:rsidR="00DD1ED5" w:rsidRPr="00E93ED8" w:rsidRDefault="00DD1ED5" w:rsidP="00E93ED8">
      <w:pPr>
        <w:tabs>
          <w:tab w:val="left" w:pos="284"/>
        </w:tabs>
        <w:spacing w:after="0" w:line="240" w:lineRule="auto"/>
        <w:ind w:left="284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A. một nguyên tử kim loại liên kết với một hay nhiều nhóm hiđroxit (– OH).</w:t>
      </w:r>
    </w:p>
    <w:p w14:paraId="42B01346" w14:textId="77777777" w:rsidR="00DD1ED5" w:rsidRPr="00E93ED8" w:rsidRDefault="00DD1ED5" w:rsidP="00E93ED8">
      <w:pPr>
        <w:tabs>
          <w:tab w:val="left" w:pos="284"/>
        </w:tabs>
        <w:spacing w:after="0" w:line="240" w:lineRule="auto"/>
        <w:ind w:left="284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B. một hay nhiều nguyên tử hiđro liên kết với gốc axit, các nguyên tử hiđro này có thể thay thế bằng các nguyên tử kim loại.</w:t>
      </w:r>
    </w:p>
    <w:p w14:paraId="77E03799" w14:textId="77777777" w:rsidR="00DD1ED5" w:rsidRPr="00E93ED8" w:rsidRDefault="00DD1ED5" w:rsidP="00E93ED8">
      <w:pPr>
        <w:tabs>
          <w:tab w:val="left" w:pos="284"/>
        </w:tabs>
        <w:spacing w:after="0" w:line="240" w:lineRule="auto"/>
        <w:ind w:left="284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C. một hay nhiều nguyên tử kim loại liên kết với một hay nhiều gốc axit.</w:t>
      </w:r>
    </w:p>
    <w:p w14:paraId="6FC1DA3F" w14:textId="77777777" w:rsidR="00DD1ED5" w:rsidRPr="00E93ED8" w:rsidRDefault="00DD1ED5" w:rsidP="00E93ED8">
      <w:pPr>
        <w:tabs>
          <w:tab w:val="left" w:pos="284"/>
        </w:tabs>
        <w:spacing w:after="0" w:line="240" w:lineRule="auto"/>
        <w:ind w:left="284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D. một hay nhiều nguyên tử hiđro liên kết với một nguyên tử phi kim.</w:t>
      </w:r>
    </w:p>
    <w:p w14:paraId="7ADE91DA" w14:textId="77777777" w:rsidR="00DD1ED5" w:rsidRPr="000F3874" w:rsidRDefault="00D842C7" w:rsidP="008D403B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color w:val="212529"/>
          <w:sz w:val="26"/>
          <w:szCs w:val="26"/>
        </w:rPr>
      </w:pPr>
      <w:r w:rsidRPr="000F3874">
        <w:rPr>
          <w:b/>
          <w:sz w:val="26"/>
          <w:szCs w:val="26"/>
        </w:rPr>
        <w:t>Câu 3:</w:t>
      </w:r>
      <w:r w:rsidR="00DD1ED5" w:rsidRPr="000F3874">
        <w:rPr>
          <w:color w:val="008000"/>
          <w:sz w:val="26"/>
          <w:szCs w:val="26"/>
        </w:rPr>
        <w:t> </w:t>
      </w:r>
      <w:r w:rsidR="00DD1ED5" w:rsidRPr="000F3874">
        <w:rPr>
          <w:color w:val="212529"/>
          <w:sz w:val="26"/>
          <w:szCs w:val="26"/>
        </w:rPr>
        <w:t>Dãy dung dịch nào dưới đây làm đổi màu quỳ tím thành xanh?</w:t>
      </w:r>
    </w:p>
    <w:p w14:paraId="478E58D9" w14:textId="4F2F551F" w:rsidR="00DD1ED5" w:rsidRPr="00E93ED8" w:rsidRDefault="00DD1ED5" w:rsidP="00E93ED8">
      <w:pPr>
        <w:tabs>
          <w:tab w:val="left" w:pos="284"/>
        </w:tabs>
        <w:spacing w:after="0" w:line="240" w:lineRule="auto"/>
        <w:ind w:left="284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A. KOH, BaCl</w:t>
      </w:r>
      <w:r w:rsidR="00E93ED8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 xml:space="preserve">, </w:t>
      </w:r>
      <w:r w:rsidR="00E93ED8">
        <w:rPr>
          <w:rFonts w:eastAsia="Times New Roman" w:cs="Times New Roman"/>
          <w:color w:val="000000"/>
          <w:sz w:val="26"/>
          <w:szCs w:val="26"/>
          <w:lang w:val="en-US"/>
        </w:rPr>
        <w:t>H</w:t>
      </w:r>
      <w:r w:rsidR="00E93ED8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="00E93ED8">
        <w:rPr>
          <w:rFonts w:eastAsia="Times New Roman" w:cs="Times New Roman"/>
          <w:color w:val="000000"/>
          <w:sz w:val="26"/>
          <w:szCs w:val="26"/>
          <w:lang w:val="en-US"/>
        </w:rPr>
        <w:t>SO</w:t>
      </w:r>
      <w:r w:rsidR="00E93ED8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4</w:t>
      </w: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, NaOH.</w:t>
      </w:r>
    </w:p>
    <w:p w14:paraId="3AF35207" w14:textId="0E4A27E6" w:rsidR="00DD1ED5" w:rsidRPr="00E93ED8" w:rsidRDefault="00DD1ED5" w:rsidP="00E93ED8">
      <w:pPr>
        <w:tabs>
          <w:tab w:val="left" w:pos="284"/>
        </w:tabs>
        <w:spacing w:after="0" w:line="240" w:lineRule="auto"/>
        <w:ind w:left="284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 xml:space="preserve">B. NaOH, </w:t>
      </w:r>
      <w:r w:rsidR="00C30BCE">
        <w:rPr>
          <w:rFonts w:eastAsia="Times New Roman" w:cs="Times New Roman"/>
          <w:color w:val="000000"/>
          <w:sz w:val="26"/>
          <w:szCs w:val="26"/>
          <w:lang w:val="en-US"/>
        </w:rPr>
        <w:t>K</w:t>
      </w:r>
      <w:r w:rsidR="00C30BCE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="00C30BCE">
        <w:rPr>
          <w:rFonts w:eastAsia="Times New Roman" w:cs="Times New Roman"/>
          <w:color w:val="000000"/>
          <w:sz w:val="26"/>
          <w:szCs w:val="26"/>
          <w:lang w:val="en-US"/>
        </w:rPr>
        <w:t>SO</w:t>
      </w:r>
      <w:r w:rsidR="00C30BCE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4</w:t>
      </w: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, NaCl, KOH.</w:t>
      </w:r>
    </w:p>
    <w:p w14:paraId="239E9E2D" w14:textId="41FDFED3" w:rsidR="00DD1ED5" w:rsidRPr="00E93ED8" w:rsidRDefault="00DD1ED5" w:rsidP="00E93ED8">
      <w:pPr>
        <w:tabs>
          <w:tab w:val="left" w:pos="284"/>
        </w:tabs>
        <w:spacing w:after="0" w:line="240" w:lineRule="auto"/>
        <w:ind w:left="284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C. NaOH, KOH, Ba(OH)</w:t>
      </w:r>
      <w:r w:rsidR="00C30BCE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, Ca(OH)</w:t>
      </w:r>
      <w:r w:rsidR="00C30BCE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.</w:t>
      </w:r>
    </w:p>
    <w:p w14:paraId="1726F0B4" w14:textId="0F6262FA" w:rsidR="00DD1ED5" w:rsidRPr="00E93ED8" w:rsidRDefault="00DD1ED5" w:rsidP="00E93ED8">
      <w:pPr>
        <w:tabs>
          <w:tab w:val="left" w:pos="284"/>
        </w:tabs>
        <w:spacing w:after="0" w:line="240" w:lineRule="auto"/>
        <w:ind w:left="284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D. KOH, Ba(NO</w:t>
      </w:r>
      <w:r w:rsidR="001314F2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)</w:t>
      </w:r>
      <w:r w:rsidR="001314F2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E93ED8">
        <w:rPr>
          <w:rFonts w:eastAsia="Times New Roman" w:cs="Times New Roman"/>
          <w:color w:val="000000"/>
          <w:sz w:val="26"/>
          <w:szCs w:val="26"/>
          <w:lang w:val="en-US"/>
        </w:rPr>
        <w:t>, HCl, NaOH.</w:t>
      </w:r>
    </w:p>
    <w:p w14:paraId="4BECE063" w14:textId="77777777" w:rsidR="00DD1ED5" w:rsidRPr="000F3874" w:rsidRDefault="00D842C7" w:rsidP="008D403B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color w:val="212529"/>
          <w:sz w:val="26"/>
          <w:szCs w:val="26"/>
        </w:rPr>
      </w:pPr>
      <w:r w:rsidRPr="000F3874">
        <w:rPr>
          <w:b/>
          <w:color w:val="000000" w:themeColor="text1"/>
          <w:sz w:val="26"/>
          <w:szCs w:val="26"/>
        </w:rPr>
        <w:t>Câu 4:</w:t>
      </w:r>
      <w:r w:rsidRPr="000F3874">
        <w:rPr>
          <w:color w:val="000000" w:themeColor="text1"/>
          <w:sz w:val="26"/>
          <w:szCs w:val="26"/>
        </w:rPr>
        <w:t xml:space="preserve"> </w:t>
      </w:r>
      <w:r w:rsidR="00DD1ED5" w:rsidRPr="000F3874">
        <w:rPr>
          <w:color w:val="212529"/>
          <w:sz w:val="26"/>
          <w:szCs w:val="26"/>
        </w:rPr>
        <w:t>Dãy dung dịch nào dưới đây làm đổi màu quỳ tím thành đỏ?</w:t>
      </w:r>
    </w:p>
    <w:p w14:paraId="1FD65C88" w14:textId="77777777" w:rsidR="00231BF1" w:rsidRDefault="00231BF1" w:rsidP="00231BF1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A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HCl, H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S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4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H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P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4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HN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NaCl.</w:t>
      </w:r>
    </w:p>
    <w:p w14:paraId="20EB0D1B" w14:textId="77777777" w:rsidR="00231BF1" w:rsidRDefault="00231BF1" w:rsidP="00231BF1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B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HCl, H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S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4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Ba(N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K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C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NaOH.</w:t>
      </w:r>
    </w:p>
    <w:p w14:paraId="769662B4" w14:textId="77777777" w:rsidR="00231BF1" w:rsidRDefault="00231BF1" w:rsidP="00231BF1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C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Ba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Na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S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4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H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P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4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HN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H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S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</w:p>
    <w:p w14:paraId="7BD97C48" w14:textId="24617A14" w:rsidR="00DD1ED5" w:rsidRPr="000F3874" w:rsidRDefault="00231BF1" w:rsidP="00231BF1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D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HCl, H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S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4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H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P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4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HN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</w:p>
    <w:p w14:paraId="6181BF47" w14:textId="77777777" w:rsidR="00DD1ED5" w:rsidRPr="000F3874" w:rsidRDefault="00D842C7" w:rsidP="008D403B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color w:val="212529"/>
          <w:sz w:val="26"/>
          <w:szCs w:val="26"/>
        </w:rPr>
      </w:pPr>
      <w:r w:rsidRPr="000F3874">
        <w:rPr>
          <w:b/>
          <w:sz w:val="26"/>
          <w:szCs w:val="26"/>
        </w:rPr>
        <w:t>Câu 5:</w:t>
      </w:r>
      <w:r w:rsidRPr="000F3874">
        <w:rPr>
          <w:sz w:val="26"/>
          <w:szCs w:val="26"/>
        </w:rPr>
        <w:t xml:space="preserve"> </w:t>
      </w:r>
      <w:r w:rsidR="00DD1ED5" w:rsidRPr="000F3874">
        <w:rPr>
          <w:color w:val="212529"/>
          <w:sz w:val="26"/>
          <w:szCs w:val="26"/>
        </w:rPr>
        <w:t>Tên gọi của chất có công thức hóa học H</w:t>
      </w:r>
      <w:r w:rsidR="00DD1ED5" w:rsidRPr="000F3874">
        <w:rPr>
          <w:color w:val="212529"/>
          <w:sz w:val="26"/>
          <w:szCs w:val="26"/>
          <w:vertAlign w:val="subscript"/>
        </w:rPr>
        <w:t>2</w:t>
      </w:r>
      <w:r w:rsidR="00DD1ED5" w:rsidRPr="000F3874">
        <w:rPr>
          <w:color w:val="212529"/>
          <w:sz w:val="26"/>
          <w:szCs w:val="26"/>
        </w:rPr>
        <w:t>SO</w:t>
      </w:r>
      <w:r w:rsidR="00DD1ED5" w:rsidRPr="000F3874">
        <w:rPr>
          <w:color w:val="212529"/>
          <w:sz w:val="26"/>
          <w:szCs w:val="26"/>
          <w:vertAlign w:val="subscript"/>
        </w:rPr>
        <w:t>4</w:t>
      </w:r>
      <w:r w:rsidR="00DD1ED5" w:rsidRPr="000F3874">
        <w:rPr>
          <w:color w:val="212529"/>
          <w:sz w:val="26"/>
          <w:szCs w:val="26"/>
        </w:rPr>
        <w:t> là</w:t>
      </w:r>
    </w:p>
    <w:p w14:paraId="4DF740A7" w14:textId="1F9E80C6" w:rsidR="00DD1ED5" w:rsidRPr="009A4B63" w:rsidRDefault="00DD1ED5" w:rsidP="009A4B63">
      <w:pPr>
        <w:shd w:val="clear" w:color="auto" w:fill="FFFFFF"/>
        <w:tabs>
          <w:tab w:val="left" w:pos="284"/>
        </w:tabs>
        <w:spacing w:after="0" w:line="240" w:lineRule="auto"/>
        <w:ind w:left="284"/>
        <w:contextualSpacing/>
        <w:jc w:val="both"/>
        <w:rPr>
          <w:rFonts w:eastAsia="Times New Roman" w:cs="Times New Roman"/>
          <w:bCs/>
          <w:color w:val="212529"/>
          <w:sz w:val="26"/>
          <w:szCs w:val="26"/>
          <w:lang w:val="en-US"/>
        </w:rPr>
      </w:pPr>
      <w:r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A.</w:t>
      </w:r>
      <w:r w:rsidRPr="009A4B63">
        <w:rPr>
          <w:rFonts w:eastAsia="Times New Roman" w:cs="Times New Roman"/>
          <w:bCs/>
          <w:color w:val="212529"/>
          <w:sz w:val="26"/>
          <w:szCs w:val="26"/>
          <w:lang w:val="en-US"/>
        </w:rPr>
        <w:t> axit sunfuric.</w:t>
      </w:r>
      <w:r w:rsidR="0080045E" w:rsidRPr="009A4B63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                                     </w:t>
      </w:r>
      <w:r w:rsidR="00187FB1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B.</w:t>
      </w:r>
      <w:r w:rsidRPr="009A4B63">
        <w:rPr>
          <w:rFonts w:eastAsia="Times New Roman" w:cs="Times New Roman"/>
          <w:bCs/>
          <w:color w:val="212529"/>
          <w:sz w:val="26"/>
          <w:szCs w:val="26"/>
          <w:lang w:val="en-US"/>
        </w:rPr>
        <w:t> axit sunfurơ.</w:t>
      </w:r>
    </w:p>
    <w:p w14:paraId="1BDC865D" w14:textId="1EBEDD89" w:rsidR="00DD1ED5" w:rsidRPr="009A4B63" w:rsidRDefault="00DD1ED5" w:rsidP="009A4B63">
      <w:pPr>
        <w:shd w:val="clear" w:color="auto" w:fill="FFFFFF"/>
        <w:tabs>
          <w:tab w:val="left" w:pos="284"/>
        </w:tabs>
        <w:spacing w:after="0" w:line="240" w:lineRule="auto"/>
        <w:ind w:left="284"/>
        <w:contextualSpacing/>
        <w:jc w:val="both"/>
        <w:rPr>
          <w:rFonts w:eastAsia="Times New Roman" w:cs="Times New Roman"/>
          <w:bCs/>
          <w:color w:val="212529"/>
          <w:sz w:val="26"/>
          <w:szCs w:val="26"/>
          <w:lang w:val="en-US"/>
        </w:rPr>
      </w:pPr>
      <w:r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C.</w:t>
      </w:r>
      <w:r w:rsidRPr="009A4B63">
        <w:rPr>
          <w:rFonts w:eastAsia="Times New Roman" w:cs="Times New Roman"/>
          <w:bCs/>
          <w:color w:val="212529"/>
          <w:sz w:val="26"/>
          <w:szCs w:val="26"/>
          <w:lang w:val="en-US"/>
        </w:rPr>
        <w:t> axit sunfuhiđric.</w:t>
      </w:r>
      <w:r w:rsidR="0080045E" w:rsidRPr="009A4B63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                                </w:t>
      </w:r>
      <w:r w:rsidR="00187FB1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D.</w:t>
      </w:r>
      <w:r w:rsidRPr="009A4B63">
        <w:rPr>
          <w:rFonts w:eastAsia="Times New Roman" w:cs="Times New Roman"/>
          <w:bCs/>
          <w:color w:val="212529"/>
          <w:sz w:val="26"/>
          <w:szCs w:val="26"/>
          <w:lang w:val="en-US"/>
        </w:rPr>
        <w:t> axit lưu huỳnh.</w:t>
      </w:r>
    </w:p>
    <w:p w14:paraId="761B505C" w14:textId="6106F8DB" w:rsidR="00DD1ED5" w:rsidRPr="000F3874" w:rsidRDefault="00D842C7" w:rsidP="008D403B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color w:val="212529"/>
          <w:sz w:val="26"/>
          <w:szCs w:val="26"/>
        </w:rPr>
      </w:pPr>
      <w:r w:rsidRPr="000F3874">
        <w:rPr>
          <w:b/>
          <w:sz w:val="26"/>
          <w:szCs w:val="26"/>
        </w:rPr>
        <w:t>Câu 6:</w:t>
      </w:r>
      <w:r w:rsidRPr="000F3874">
        <w:rPr>
          <w:sz w:val="26"/>
          <w:szCs w:val="26"/>
        </w:rPr>
        <w:t xml:space="preserve"> </w:t>
      </w:r>
      <w:r w:rsidR="00DD1ED5" w:rsidRPr="000F3874">
        <w:rPr>
          <w:color w:val="212529"/>
          <w:sz w:val="26"/>
          <w:szCs w:val="26"/>
        </w:rPr>
        <w:t>Công thức hóa học của oxit tương ứng với các bazơ Mg(OH)</w:t>
      </w:r>
      <w:r w:rsidR="00DD1ED5" w:rsidRPr="000F3874">
        <w:rPr>
          <w:color w:val="212529"/>
          <w:sz w:val="26"/>
          <w:szCs w:val="26"/>
          <w:vertAlign w:val="subscript"/>
        </w:rPr>
        <w:t>2</w:t>
      </w:r>
      <w:r w:rsidR="00DD1ED5" w:rsidRPr="000F3874">
        <w:rPr>
          <w:color w:val="212529"/>
          <w:sz w:val="26"/>
          <w:szCs w:val="26"/>
        </w:rPr>
        <w:t>, Cu(OH)</w:t>
      </w:r>
      <w:r w:rsidR="00DD1ED5" w:rsidRPr="000F3874">
        <w:rPr>
          <w:color w:val="212529"/>
          <w:sz w:val="26"/>
          <w:szCs w:val="26"/>
          <w:vertAlign w:val="subscript"/>
        </w:rPr>
        <w:t>2</w:t>
      </w:r>
      <w:r w:rsidR="00DD1ED5" w:rsidRPr="000F3874">
        <w:rPr>
          <w:color w:val="212529"/>
          <w:sz w:val="26"/>
          <w:szCs w:val="26"/>
        </w:rPr>
        <w:t>, Fe(OH)</w:t>
      </w:r>
      <w:r w:rsidR="00DD1ED5" w:rsidRPr="000F3874">
        <w:rPr>
          <w:color w:val="212529"/>
          <w:sz w:val="26"/>
          <w:szCs w:val="26"/>
          <w:vertAlign w:val="subscript"/>
        </w:rPr>
        <w:t>3</w:t>
      </w:r>
      <w:r w:rsidR="00DD1ED5" w:rsidRPr="000F3874">
        <w:rPr>
          <w:color w:val="212529"/>
          <w:sz w:val="26"/>
          <w:szCs w:val="26"/>
        </w:rPr>
        <w:t>, Ca(OH)</w:t>
      </w:r>
      <w:r w:rsidR="00DD1ED5" w:rsidRPr="000F3874">
        <w:rPr>
          <w:color w:val="212529"/>
          <w:sz w:val="26"/>
          <w:szCs w:val="26"/>
          <w:vertAlign w:val="subscript"/>
        </w:rPr>
        <w:t>2</w:t>
      </w:r>
      <w:r w:rsidR="00DD1ED5" w:rsidRPr="000F3874">
        <w:rPr>
          <w:color w:val="212529"/>
          <w:sz w:val="26"/>
          <w:szCs w:val="26"/>
        </w:rPr>
        <w:t> lần lượt là</w:t>
      </w:r>
      <w:r w:rsidR="00827499" w:rsidRPr="000F3874">
        <w:rPr>
          <w:color w:val="212529"/>
          <w:sz w:val="26"/>
          <w:szCs w:val="26"/>
        </w:rPr>
        <w:t>:</w:t>
      </w:r>
    </w:p>
    <w:p w14:paraId="00F5DAF2" w14:textId="1B458DB0" w:rsidR="00DD1ED5" w:rsidRPr="000F3874" w:rsidRDefault="009A4B63" w:rsidP="009A4B63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A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MgO, CuO, Fe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CaO.</w:t>
      </w:r>
      <w:r w:rsidR="00187FB1">
        <w:rPr>
          <w:rFonts w:eastAsia="Times New Roman" w:cs="Times New Roman"/>
          <w:color w:val="212529"/>
          <w:sz w:val="26"/>
          <w:szCs w:val="26"/>
          <w:lang w:val="en-US"/>
        </w:rPr>
        <w:t xml:space="preserve">                   </w:t>
      </w:r>
      <w:r w:rsidR="00187FB1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B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Mg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O, CuO, FeO, CaO.</w:t>
      </w:r>
    </w:p>
    <w:p w14:paraId="293656C1" w14:textId="07714631" w:rsidR="00DD1ED5" w:rsidRPr="000F3874" w:rsidRDefault="009A4B63" w:rsidP="009A4B63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C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MgO, Cu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O, Fe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CaO.</w:t>
      </w:r>
      <w:r w:rsidR="00187FB1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187FB1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187FB1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D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MgO, CuO, FeO, CaO.</w:t>
      </w:r>
    </w:p>
    <w:p w14:paraId="24AAED2D" w14:textId="77777777" w:rsidR="00DD1ED5" w:rsidRPr="000F3874" w:rsidRDefault="00D842C7" w:rsidP="008D403B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color w:val="212529"/>
          <w:sz w:val="26"/>
          <w:szCs w:val="26"/>
        </w:rPr>
      </w:pPr>
      <w:r w:rsidRPr="000F3874">
        <w:rPr>
          <w:b/>
          <w:sz w:val="26"/>
          <w:szCs w:val="26"/>
        </w:rPr>
        <w:t>Câu 7:</w:t>
      </w:r>
      <w:r w:rsidRPr="000F3874">
        <w:rPr>
          <w:sz w:val="26"/>
          <w:szCs w:val="26"/>
        </w:rPr>
        <w:t xml:space="preserve"> </w:t>
      </w:r>
      <w:r w:rsidR="00DD1ED5" w:rsidRPr="000F3874">
        <w:rPr>
          <w:color w:val="212529"/>
          <w:sz w:val="26"/>
          <w:szCs w:val="26"/>
        </w:rPr>
        <w:t>Công thức hóa học của bazơ tương ứng với các oxit K</w:t>
      </w:r>
      <w:r w:rsidR="00DD1ED5" w:rsidRPr="000F3874">
        <w:rPr>
          <w:color w:val="212529"/>
          <w:sz w:val="26"/>
          <w:szCs w:val="26"/>
          <w:vertAlign w:val="subscript"/>
        </w:rPr>
        <w:t>2</w:t>
      </w:r>
      <w:r w:rsidR="00DD1ED5" w:rsidRPr="000F3874">
        <w:rPr>
          <w:color w:val="212529"/>
          <w:sz w:val="26"/>
          <w:szCs w:val="26"/>
        </w:rPr>
        <w:t>O, MgO, BaO, Fe</w:t>
      </w:r>
      <w:r w:rsidR="00DD1ED5" w:rsidRPr="000F3874">
        <w:rPr>
          <w:color w:val="212529"/>
          <w:sz w:val="26"/>
          <w:szCs w:val="26"/>
          <w:vertAlign w:val="subscript"/>
        </w:rPr>
        <w:t>2</w:t>
      </w:r>
      <w:r w:rsidR="00DD1ED5" w:rsidRPr="000F3874">
        <w:rPr>
          <w:color w:val="212529"/>
          <w:sz w:val="26"/>
          <w:szCs w:val="26"/>
        </w:rPr>
        <w:t>O</w:t>
      </w:r>
      <w:r w:rsidR="00DD1ED5" w:rsidRPr="000F3874">
        <w:rPr>
          <w:color w:val="212529"/>
          <w:sz w:val="26"/>
          <w:szCs w:val="26"/>
          <w:vertAlign w:val="subscript"/>
        </w:rPr>
        <w:t>3</w:t>
      </w:r>
      <w:r w:rsidR="00DD1ED5" w:rsidRPr="000F3874">
        <w:rPr>
          <w:color w:val="212529"/>
          <w:sz w:val="26"/>
          <w:szCs w:val="26"/>
        </w:rPr>
        <w:t> lần lượt là:</w:t>
      </w:r>
    </w:p>
    <w:p w14:paraId="7AC700B9" w14:textId="77777777" w:rsidR="009E27A5" w:rsidRDefault="00501229" w:rsidP="00501229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A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KOH, Mg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Ba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Fe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  <w:r w:rsidR="0080045E" w:rsidRPr="000F3874">
        <w:rPr>
          <w:rFonts w:eastAsia="Times New Roman" w:cs="Times New Roman"/>
          <w:color w:val="212529"/>
          <w:sz w:val="26"/>
          <w:szCs w:val="26"/>
          <w:lang w:val="en-US"/>
        </w:rPr>
        <w:t xml:space="preserve">    </w:t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</w:p>
    <w:p w14:paraId="25740CB1" w14:textId="52CE2339" w:rsidR="00DD1ED5" w:rsidRPr="000F3874" w:rsidRDefault="009E27A5" w:rsidP="00501229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B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KOH, Mg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Ba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Fe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</w:p>
    <w:p w14:paraId="492A1C85" w14:textId="77777777" w:rsidR="009E27A5" w:rsidRDefault="00501229" w:rsidP="005E55EF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C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KOH, Mg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Ba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, Fe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  <w:r w:rsidR="0080045E" w:rsidRPr="000F3874">
        <w:rPr>
          <w:rFonts w:eastAsia="Times New Roman" w:cs="Times New Roman"/>
          <w:color w:val="212529"/>
          <w:sz w:val="26"/>
          <w:szCs w:val="26"/>
          <w:lang w:val="en-US"/>
        </w:rPr>
        <w:t xml:space="preserve">    </w:t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</w:p>
    <w:p w14:paraId="5809F4BA" w14:textId="4141EA60" w:rsidR="00DD1ED5" w:rsidRPr="000F3874" w:rsidRDefault="009E27A5" w:rsidP="005E55EF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DD1ED5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D.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 K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5E55EF">
        <w:rPr>
          <w:rFonts w:eastAsia="Times New Roman" w:cs="Times New Roman"/>
          <w:color w:val="212529"/>
          <w:sz w:val="26"/>
          <w:szCs w:val="26"/>
          <w:lang w:val="en-US"/>
        </w:rPr>
        <w:t xml:space="preserve">, 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Mg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5E55EF">
        <w:rPr>
          <w:rFonts w:eastAsia="Times New Roman" w:cs="Times New Roman"/>
          <w:color w:val="212529"/>
          <w:sz w:val="26"/>
          <w:szCs w:val="26"/>
          <w:lang w:val="en-US"/>
        </w:rPr>
        <w:t xml:space="preserve">, 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Ba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5E55EF">
        <w:rPr>
          <w:rFonts w:eastAsia="Times New Roman" w:cs="Times New Roman"/>
          <w:color w:val="212529"/>
          <w:sz w:val="26"/>
          <w:szCs w:val="26"/>
          <w:lang w:val="en-US"/>
        </w:rPr>
        <w:t xml:space="preserve">, 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Fe(OH)</w:t>
      </w:r>
      <w:r w:rsidR="00DD1ED5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DD1ED5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</w:p>
    <w:p w14:paraId="10FE5A6A" w14:textId="77777777" w:rsidR="0005290A" w:rsidRPr="000F3874" w:rsidRDefault="00D842C7" w:rsidP="008D403B">
      <w:pPr>
        <w:shd w:val="clear" w:color="auto" w:fill="FFFFFF"/>
        <w:spacing w:after="0" w:line="240" w:lineRule="auto"/>
        <w:contextualSpacing/>
        <w:rPr>
          <w:rFonts w:cs="Times New Roman"/>
          <w:color w:val="000000"/>
          <w:sz w:val="26"/>
          <w:szCs w:val="26"/>
          <w:lang w:val="en-US"/>
        </w:rPr>
      </w:pPr>
      <w:r w:rsidRPr="000F3874">
        <w:rPr>
          <w:rFonts w:cs="Times New Roman"/>
          <w:b/>
          <w:sz w:val="26"/>
          <w:szCs w:val="26"/>
        </w:rPr>
        <w:t>Câu 8:</w:t>
      </w:r>
      <w:r w:rsidR="0005290A" w:rsidRPr="000F3874">
        <w:rPr>
          <w:rFonts w:cs="Times New Roman"/>
          <w:b/>
          <w:bCs/>
          <w:color w:val="000000"/>
          <w:sz w:val="26"/>
          <w:szCs w:val="26"/>
        </w:rPr>
        <w:t> </w:t>
      </w:r>
      <w:r w:rsidR="00C90EC9" w:rsidRPr="000F3874">
        <w:rPr>
          <w:rFonts w:cs="Times New Roman"/>
          <w:color w:val="000000"/>
          <w:sz w:val="26"/>
          <w:szCs w:val="26"/>
          <w:lang w:val="en-US"/>
        </w:rPr>
        <w:t>Muối là hợp chất trong thành phần phân tử có:</w:t>
      </w:r>
    </w:p>
    <w:p w14:paraId="08DF5BFE" w14:textId="77777777" w:rsidR="004D51CE" w:rsidRPr="005E55EF" w:rsidRDefault="00415A7A" w:rsidP="005E55EF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bCs/>
          <w:color w:val="212529"/>
          <w:sz w:val="26"/>
          <w:szCs w:val="26"/>
          <w:lang w:val="en-US"/>
        </w:rPr>
      </w:pP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05290A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A. </w:t>
      </w:r>
      <w:r w:rsidR="00C90EC9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Nguyên tử kim loại liên kết với nhóm hidroxit</w:t>
      </w:r>
      <w:r w:rsidR="004D51CE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 </w:t>
      </w:r>
      <w:r w:rsidR="00C90EC9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(</w:t>
      </w:r>
      <w:r w:rsidR="004D51CE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-</w:t>
      </w:r>
      <w:r w:rsidR="00C90EC9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OH)</w:t>
      </w:r>
      <w:r w:rsidR="0005290A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 </w:t>
      </w:r>
      <w:r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</w:p>
    <w:p w14:paraId="7BD8DDAF" w14:textId="55133B3D" w:rsidR="0005290A" w:rsidRPr="005E55EF" w:rsidRDefault="004D51CE" w:rsidP="005E55EF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bCs/>
          <w:color w:val="212529"/>
          <w:sz w:val="26"/>
          <w:szCs w:val="26"/>
          <w:lang w:val="en-US"/>
        </w:rPr>
      </w:pPr>
      <w:r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  </w:t>
      </w:r>
      <w:r w:rsid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05290A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B. </w:t>
      </w:r>
      <w:r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Nguyên tử kim loại liên kết với nguyên tử oxi.</w:t>
      </w:r>
    </w:p>
    <w:p w14:paraId="49BD8E8A" w14:textId="77777777" w:rsidR="004D51CE" w:rsidRPr="005E55EF" w:rsidRDefault="00415A7A" w:rsidP="005E55EF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bCs/>
          <w:color w:val="212529"/>
          <w:sz w:val="26"/>
          <w:szCs w:val="26"/>
          <w:lang w:val="en-US"/>
        </w:rPr>
      </w:pPr>
      <w:r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05290A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C. </w:t>
      </w:r>
      <w:r w:rsidR="000D4CBF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1 hay </w:t>
      </w:r>
      <w:r w:rsidR="00985AEA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nhiều </w:t>
      </w:r>
      <w:r w:rsidR="000D4CBF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n</w:t>
      </w:r>
      <w:r w:rsidR="004D51CE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guyên tử kim loại liên kết với </w:t>
      </w:r>
      <w:r w:rsidR="000D4CBF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1 hay nhiều </w:t>
      </w:r>
      <w:r w:rsidR="004D51CE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gốc axit.</w:t>
      </w:r>
    </w:p>
    <w:p w14:paraId="081229AA" w14:textId="77777777" w:rsidR="004D51CE" w:rsidRPr="005E55EF" w:rsidRDefault="004D51CE" w:rsidP="005E55EF">
      <w:pPr>
        <w:shd w:val="clear" w:color="auto" w:fill="FFFFFF"/>
        <w:tabs>
          <w:tab w:val="left" w:pos="284"/>
        </w:tabs>
        <w:spacing w:after="0" w:line="240" w:lineRule="auto"/>
        <w:contextualSpacing/>
        <w:jc w:val="both"/>
        <w:rPr>
          <w:rFonts w:eastAsia="Times New Roman" w:cs="Times New Roman"/>
          <w:bCs/>
          <w:color w:val="212529"/>
          <w:sz w:val="26"/>
          <w:szCs w:val="26"/>
          <w:lang w:val="en-US"/>
        </w:rPr>
      </w:pPr>
      <w:r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05290A"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D. </w:t>
      </w:r>
      <w:r w:rsidRPr="005E55EF">
        <w:rPr>
          <w:rFonts w:eastAsia="Times New Roman" w:cs="Times New Roman"/>
          <w:bCs/>
          <w:color w:val="212529"/>
          <w:sz w:val="26"/>
          <w:szCs w:val="26"/>
          <w:lang w:val="en-US"/>
        </w:rPr>
        <w:t>Nguyên tử kim loại liên kết với nguyên tử phi kim.</w:t>
      </w:r>
    </w:p>
    <w:p w14:paraId="2CBEA8B8" w14:textId="797A11E6" w:rsidR="001B76B7" w:rsidRPr="000F3874" w:rsidRDefault="00D842C7" w:rsidP="008D403B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color w:val="000000"/>
          <w:sz w:val="26"/>
          <w:szCs w:val="26"/>
        </w:rPr>
      </w:pPr>
      <w:r w:rsidRPr="000F3874">
        <w:rPr>
          <w:b/>
          <w:sz w:val="26"/>
          <w:szCs w:val="26"/>
        </w:rPr>
        <w:t>Câu 9:</w:t>
      </w:r>
      <w:r w:rsidR="000D4CBF" w:rsidRPr="000F3874">
        <w:rPr>
          <w:color w:val="000000"/>
          <w:sz w:val="26"/>
          <w:szCs w:val="26"/>
        </w:rPr>
        <w:t> </w:t>
      </w:r>
      <w:r w:rsidR="001B76B7" w:rsidRPr="000F3874">
        <w:rPr>
          <w:color w:val="000000"/>
          <w:sz w:val="26"/>
          <w:szCs w:val="26"/>
        </w:rPr>
        <w:t xml:space="preserve">Tính chất nào sau </w:t>
      </w:r>
      <w:r w:rsidR="00E53B5D">
        <w:rPr>
          <w:color w:val="000000"/>
          <w:sz w:val="26"/>
          <w:szCs w:val="26"/>
        </w:rPr>
        <w:t>đây</w:t>
      </w:r>
      <w:r w:rsidR="001B76B7" w:rsidRPr="000F3874">
        <w:rPr>
          <w:color w:val="000000"/>
          <w:sz w:val="26"/>
          <w:szCs w:val="26"/>
        </w:rPr>
        <w:t xml:space="preserve"> </w:t>
      </w:r>
      <w:r w:rsidR="001B76B7" w:rsidRPr="00D74676">
        <w:rPr>
          <w:b/>
          <w:color w:val="000000"/>
          <w:sz w:val="26"/>
          <w:szCs w:val="26"/>
          <w:u w:val="single"/>
        </w:rPr>
        <w:t>không có</w:t>
      </w:r>
      <w:r w:rsidR="001B76B7" w:rsidRPr="000F3874">
        <w:rPr>
          <w:color w:val="000000"/>
          <w:sz w:val="26"/>
          <w:szCs w:val="26"/>
        </w:rPr>
        <w:t xml:space="preserve"> ở khí Hidro</w:t>
      </w:r>
      <w:r w:rsidR="00D74676">
        <w:rPr>
          <w:color w:val="000000"/>
          <w:sz w:val="26"/>
          <w:szCs w:val="26"/>
        </w:rPr>
        <w:t>?</w:t>
      </w:r>
    </w:p>
    <w:p w14:paraId="5E0FD777" w14:textId="3E38FED2" w:rsidR="001B76B7" w:rsidRPr="00E53B5D" w:rsidRDefault="000D4CBF" w:rsidP="00E53B5D">
      <w:pPr>
        <w:shd w:val="clear" w:color="auto" w:fill="FFFFFF"/>
        <w:tabs>
          <w:tab w:val="left" w:pos="284"/>
        </w:tabs>
        <w:spacing w:after="0" w:line="240" w:lineRule="auto"/>
        <w:ind w:left="284"/>
        <w:contextualSpacing/>
        <w:jc w:val="both"/>
        <w:rPr>
          <w:rFonts w:eastAsia="Times New Roman" w:cs="Times New Roman"/>
          <w:bCs/>
          <w:color w:val="212529"/>
          <w:sz w:val="26"/>
          <w:szCs w:val="26"/>
          <w:lang w:val="en-US"/>
        </w:rPr>
      </w:pPr>
      <w:r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A. </w:t>
      </w:r>
      <w:r w:rsidR="001B76B7"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>Nặng hơn không khí.</w:t>
      </w:r>
      <w:r w:rsid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B. </w:t>
      </w:r>
      <w:r w:rsidR="001B76B7"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>Nhẹ nhất t</w:t>
      </w:r>
      <w:r w:rsidR="004268C3">
        <w:rPr>
          <w:rFonts w:eastAsia="Times New Roman" w:cs="Times New Roman"/>
          <w:bCs/>
          <w:color w:val="212529"/>
          <w:sz w:val="26"/>
          <w:szCs w:val="26"/>
          <w:lang w:val="en-US"/>
        </w:rPr>
        <w:t>r</w:t>
      </w:r>
      <w:r w:rsidR="001B76B7"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>ong các khí</w:t>
      </w:r>
      <w:r w:rsidR="0080045E"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     </w:t>
      </w:r>
    </w:p>
    <w:p w14:paraId="5AB355ED" w14:textId="1D8136F3" w:rsidR="000D4CBF" w:rsidRDefault="000D4CBF" w:rsidP="00E53B5D">
      <w:pPr>
        <w:shd w:val="clear" w:color="auto" w:fill="FFFFFF"/>
        <w:tabs>
          <w:tab w:val="left" w:pos="284"/>
        </w:tabs>
        <w:spacing w:after="0" w:line="240" w:lineRule="auto"/>
        <w:ind w:left="284"/>
        <w:contextualSpacing/>
        <w:jc w:val="both"/>
        <w:rPr>
          <w:rFonts w:eastAsia="Times New Roman" w:cs="Times New Roman"/>
          <w:bCs/>
          <w:color w:val="212529"/>
          <w:sz w:val="26"/>
          <w:szCs w:val="26"/>
          <w:lang w:val="en-US"/>
        </w:rPr>
      </w:pPr>
      <w:r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C. </w:t>
      </w:r>
      <w:r w:rsidR="001B76B7"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>Không màu</w:t>
      </w:r>
      <w:r w:rsidR="0080045E"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                  </w:t>
      </w:r>
      <w:r w:rsid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D. </w:t>
      </w:r>
      <w:r w:rsidR="001B76B7" w:rsidRPr="00E53B5D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Rất ít tan trong nước.      </w:t>
      </w:r>
    </w:p>
    <w:p w14:paraId="18C937F9" w14:textId="77777777" w:rsidR="009E27A5" w:rsidRPr="00E53B5D" w:rsidRDefault="009E27A5" w:rsidP="00E53B5D">
      <w:pPr>
        <w:shd w:val="clear" w:color="auto" w:fill="FFFFFF"/>
        <w:tabs>
          <w:tab w:val="left" w:pos="284"/>
        </w:tabs>
        <w:spacing w:after="0" w:line="240" w:lineRule="auto"/>
        <w:ind w:left="284"/>
        <w:contextualSpacing/>
        <w:jc w:val="both"/>
        <w:rPr>
          <w:rFonts w:eastAsia="Times New Roman" w:cs="Times New Roman"/>
          <w:bCs/>
          <w:color w:val="212529"/>
          <w:sz w:val="26"/>
          <w:szCs w:val="26"/>
          <w:lang w:val="en-US"/>
        </w:rPr>
      </w:pPr>
    </w:p>
    <w:p w14:paraId="2CF45DA9" w14:textId="2FC9044F" w:rsidR="00D842C7" w:rsidRPr="000F3874" w:rsidRDefault="00D842C7" w:rsidP="008D403B">
      <w:pPr>
        <w:pStyle w:val="Header"/>
        <w:tabs>
          <w:tab w:val="clear" w:pos="4680"/>
          <w:tab w:val="clear" w:pos="9360"/>
          <w:tab w:val="left" w:pos="142"/>
        </w:tabs>
        <w:contextualSpacing/>
        <w:rPr>
          <w:rFonts w:cs="Times New Roman"/>
          <w:sz w:val="26"/>
          <w:szCs w:val="26"/>
        </w:rPr>
      </w:pPr>
      <w:r w:rsidRPr="000F3874">
        <w:rPr>
          <w:rFonts w:cs="Times New Roman"/>
          <w:b/>
          <w:sz w:val="26"/>
          <w:szCs w:val="26"/>
        </w:rPr>
        <w:t>Câu 10:</w:t>
      </w:r>
      <w:r w:rsidRPr="000F3874">
        <w:rPr>
          <w:rFonts w:cs="Times New Roman"/>
          <w:sz w:val="26"/>
          <w:szCs w:val="26"/>
        </w:rPr>
        <w:t xml:space="preserve"> </w:t>
      </w:r>
      <w:r w:rsidR="000D4CBF" w:rsidRPr="000F3874">
        <w:rPr>
          <w:rFonts w:cs="Times New Roman"/>
          <w:color w:val="000000"/>
          <w:sz w:val="26"/>
          <w:szCs w:val="26"/>
          <w:lang w:val="en-US"/>
        </w:rPr>
        <w:t>Baz</w:t>
      </w:r>
      <w:r w:rsidR="009E27A5">
        <w:rPr>
          <w:rFonts w:cs="Times New Roman"/>
          <w:color w:val="000000"/>
          <w:sz w:val="26"/>
          <w:szCs w:val="26"/>
          <w:lang w:val="en-US"/>
        </w:rPr>
        <w:t>ơ</w:t>
      </w:r>
      <w:r w:rsidR="000D4CBF" w:rsidRPr="000F3874">
        <w:rPr>
          <w:rFonts w:cs="Times New Roman"/>
          <w:color w:val="000000"/>
          <w:sz w:val="26"/>
          <w:szCs w:val="26"/>
          <w:lang w:val="en-US"/>
        </w:rPr>
        <w:t xml:space="preserve"> là hợp chất trong thành phần phân tử có:</w:t>
      </w:r>
    </w:p>
    <w:p w14:paraId="693D5B79" w14:textId="17AFF3EA" w:rsidR="003D4E28" w:rsidRPr="000F3874" w:rsidRDefault="009E27A5" w:rsidP="008D403B">
      <w:pPr>
        <w:pStyle w:val="Header"/>
        <w:tabs>
          <w:tab w:val="clear" w:pos="4680"/>
          <w:tab w:val="clear" w:pos="9360"/>
          <w:tab w:val="left" w:pos="142"/>
        </w:tabs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0D4CBF"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A. </w:t>
      </w:r>
      <w:r w:rsidR="004C48EE" w:rsidRPr="000F3874">
        <w:rPr>
          <w:rFonts w:eastAsia="Times New Roman" w:cs="Times New Roman"/>
          <w:color w:val="000000"/>
          <w:sz w:val="26"/>
          <w:szCs w:val="26"/>
          <w:lang w:val="en-US"/>
        </w:rPr>
        <w:t>m</w:t>
      </w:r>
      <w:r w:rsidR="000D4CBF" w:rsidRPr="000F3874">
        <w:rPr>
          <w:rFonts w:eastAsia="Times New Roman" w:cs="Times New Roman"/>
          <w:color w:val="000000"/>
          <w:sz w:val="26"/>
          <w:szCs w:val="26"/>
          <w:lang w:val="en-US"/>
        </w:rPr>
        <w:t>ột nguyên tử kim loại liên kết với 1 hay nhiều nhóm hidroxit (-OH)</w:t>
      </w:r>
    </w:p>
    <w:p w14:paraId="35B9D9D6" w14:textId="14D6AEF6" w:rsidR="000D4CBF" w:rsidRPr="000F3874" w:rsidRDefault="009E27A5" w:rsidP="008D403B">
      <w:pPr>
        <w:pStyle w:val="Header"/>
        <w:tabs>
          <w:tab w:val="clear" w:pos="4680"/>
          <w:tab w:val="clear" w:pos="9360"/>
          <w:tab w:val="left" w:pos="142"/>
        </w:tabs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>
        <w:rPr>
          <w:rFonts w:eastAsia="Times New Roman" w:cs="Times New Roman"/>
          <w:color w:val="000000"/>
          <w:sz w:val="26"/>
          <w:szCs w:val="26"/>
          <w:lang w:val="en-US"/>
        </w:rPr>
        <w:lastRenderedPageBreak/>
        <w:tab/>
      </w:r>
      <w:r w:rsidR="000D4CBF" w:rsidRPr="000F3874">
        <w:rPr>
          <w:rFonts w:eastAsia="Times New Roman" w:cs="Times New Roman"/>
          <w:color w:val="000000"/>
          <w:sz w:val="26"/>
          <w:szCs w:val="26"/>
          <w:lang w:val="en-US"/>
        </w:rPr>
        <w:t>B. </w:t>
      </w:r>
      <w:r w:rsidR="004C48EE"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nguyên </w:t>
      </w:r>
      <w:r w:rsidR="000D4CBF" w:rsidRPr="000F3874">
        <w:rPr>
          <w:rFonts w:eastAsia="Times New Roman" w:cs="Times New Roman"/>
          <w:color w:val="000000"/>
          <w:sz w:val="26"/>
          <w:szCs w:val="26"/>
          <w:lang w:val="en-US"/>
        </w:rPr>
        <w:t>tử kim loại liên kết với nguyên tử oxi.</w:t>
      </w:r>
    </w:p>
    <w:p w14:paraId="35E6BE7C" w14:textId="53F2AEEC" w:rsidR="000D4CBF" w:rsidRPr="000F3874" w:rsidRDefault="009E27A5" w:rsidP="008D403B">
      <w:pPr>
        <w:pStyle w:val="Header"/>
        <w:tabs>
          <w:tab w:val="clear" w:pos="4680"/>
          <w:tab w:val="clear" w:pos="9360"/>
          <w:tab w:val="left" w:pos="142"/>
        </w:tabs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0D4CBF" w:rsidRPr="000F3874">
        <w:rPr>
          <w:rFonts w:eastAsia="Times New Roman" w:cs="Times New Roman"/>
          <w:color w:val="000000"/>
          <w:sz w:val="26"/>
          <w:szCs w:val="26"/>
          <w:lang w:val="en-US"/>
        </w:rPr>
        <w:t>C. </w:t>
      </w:r>
      <w:r w:rsidR="004C48EE">
        <w:rPr>
          <w:rFonts w:eastAsia="Times New Roman" w:cs="Times New Roman"/>
          <w:color w:val="000000"/>
          <w:sz w:val="26"/>
          <w:szCs w:val="26"/>
          <w:lang w:val="en-US"/>
        </w:rPr>
        <w:t>một</w:t>
      </w:r>
      <w:r w:rsidR="000D4CBF"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hay</w:t>
      </w:r>
      <w:r w:rsidR="00985AEA"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nhiều</w:t>
      </w:r>
      <w:r w:rsidR="000D4CBF"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nguyên tử kim loại liên kết với 1 hay nhiều gốc axit.</w:t>
      </w:r>
    </w:p>
    <w:p w14:paraId="7026696B" w14:textId="1B77BE00" w:rsidR="000D4CBF" w:rsidRPr="000F3874" w:rsidRDefault="009E27A5" w:rsidP="008D403B">
      <w:pPr>
        <w:pStyle w:val="Header"/>
        <w:tabs>
          <w:tab w:val="clear" w:pos="4680"/>
          <w:tab w:val="clear" w:pos="9360"/>
          <w:tab w:val="left" w:pos="142"/>
        </w:tabs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0D4CBF" w:rsidRPr="000F3874">
        <w:rPr>
          <w:rFonts w:eastAsia="Times New Roman" w:cs="Times New Roman"/>
          <w:color w:val="000000"/>
          <w:sz w:val="26"/>
          <w:szCs w:val="26"/>
          <w:lang w:val="en-US"/>
        </w:rPr>
        <w:t>D. </w:t>
      </w:r>
      <w:r w:rsidR="004C48EE"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nguyên </w:t>
      </w:r>
      <w:r w:rsidR="000D4CBF" w:rsidRPr="000F3874">
        <w:rPr>
          <w:rFonts w:eastAsia="Times New Roman" w:cs="Times New Roman"/>
          <w:color w:val="000000"/>
          <w:sz w:val="26"/>
          <w:szCs w:val="26"/>
          <w:lang w:val="en-US"/>
        </w:rPr>
        <w:t>tử kim loại liên kết với nguyên tử phi kim.</w:t>
      </w:r>
    </w:p>
    <w:p w14:paraId="0CA72DED" w14:textId="21F2B68F" w:rsidR="00370173" w:rsidRPr="000F3874" w:rsidRDefault="00D842C7" w:rsidP="008D403B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color w:val="212529"/>
          <w:sz w:val="26"/>
          <w:szCs w:val="26"/>
        </w:rPr>
      </w:pPr>
      <w:r w:rsidRPr="000F3874">
        <w:rPr>
          <w:b/>
          <w:bCs/>
          <w:color w:val="000000"/>
          <w:sz w:val="26"/>
          <w:szCs w:val="26"/>
        </w:rPr>
        <w:t>Câu 11:</w:t>
      </w:r>
      <w:r w:rsidR="00370173" w:rsidRPr="000F3874">
        <w:rPr>
          <w:color w:val="000000"/>
          <w:sz w:val="26"/>
          <w:szCs w:val="26"/>
        </w:rPr>
        <w:t xml:space="preserve"> </w:t>
      </w:r>
      <w:r w:rsidR="0084309D" w:rsidRPr="000F3874">
        <w:rPr>
          <w:color w:val="212529"/>
          <w:sz w:val="26"/>
          <w:szCs w:val="26"/>
        </w:rPr>
        <w:t>Công thức của Bạc cloru</w:t>
      </w:r>
      <w:r w:rsidR="00827499" w:rsidRPr="000F3874">
        <w:rPr>
          <w:color w:val="212529"/>
          <w:sz w:val="26"/>
          <w:szCs w:val="26"/>
        </w:rPr>
        <w:t>a là:</w:t>
      </w:r>
    </w:p>
    <w:p w14:paraId="50EE0EB2" w14:textId="725A2BCE" w:rsidR="00B52E01" w:rsidRPr="000F3874" w:rsidRDefault="00D60713" w:rsidP="00D60713">
      <w:pPr>
        <w:pStyle w:val="Header"/>
        <w:tabs>
          <w:tab w:val="clear" w:pos="4680"/>
          <w:tab w:val="clear" w:pos="9360"/>
          <w:tab w:val="left" w:pos="142"/>
        </w:tabs>
        <w:contextualSpacing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370173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A.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 xml:space="preserve"> </w:t>
      </w:r>
      <w:r w:rsidR="00827499" w:rsidRPr="000F3874">
        <w:rPr>
          <w:rFonts w:eastAsia="Times New Roman" w:cs="Times New Roman"/>
          <w:color w:val="212529"/>
          <w:sz w:val="26"/>
          <w:szCs w:val="26"/>
          <w:lang w:val="en-US"/>
        </w:rPr>
        <w:t>AgCl</w:t>
      </w:r>
      <w:r w:rsidR="00370173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827499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827499" w:rsidRPr="000F3874">
        <w:rPr>
          <w:rFonts w:eastAsia="Times New Roman" w:cs="Times New Roman"/>
          <w:color w:val="212529"/>
          <w:sz w:val="26"/>
          <w:szCs w:val="26"/>
          <w:lang w:val="en-US"/>
        </w:rPr>
        <w:t xml:space="preserve"> </w:t>
      </w:r>
      <w:r w:rsidR="00827499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B</w:t>
      </w:r>
      <w:r w:rsidR="00827499" w:rsidRPr="000F3874">
        <w:rPr>
          <w:rFonts w:eastAsia="Times New Roman" w:cs="Times New Roman"/>
          <w:color w:val="212529"/>
          <w:sz w:val="26"/>
          <w:szCs w:val="26"/>
          <w:lang w:val="en-US"/>
        </w:rPr>
        <w:t>. AgCl</w:t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370173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C.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 </w:t>
      </w:r>
      <w:r w:rsidR="00827499" w:rsidRPr="000F3874">
        <w:rPr>
          <w:rFonts w:eastAsia="Times New Roman" w:cs="Times New Roman"/>
          <w:color w:val="212529"/>
          <w:sz w:val="26"/>
          <w:szCs w:val="26"/>
          <w:lang w:val="en-US"/>
        </w:rPr>
        <w:t>A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g</w:t>
      </w:r>
      <w:r w:rsidR="00370173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="00827499" w:rsidRPr="000F3874">
        <w:rPr>
          <w:rFonts w:eastAsia="Times New Roman" w:cs="Times New Roman"/>
          <w:color w:val="212529"/>
          <w:sz w:val="26"/>
          <w:szCs w:val="26"/>
          <w:lang w:val="en-US"/>
        </w:rPr>
        <w:t>Cl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370173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D.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 </w:t>
      </w:r>
      <w:r w:rsidR="00827499" w:rsidRPr="000F3874">
        <w:rPr>
          <w:rFonts w:eastAsia="Times New Roman" w:cs="Times New Roman"/>
          <w:color w:val="212529"/>
          <w:sz w:val="26"/>
          <w:szCs w:val="26"/>
          <w:lang w:val="en-US"/>
        </w:rPr>
        <w:t>AgCl</w:t>
      </w:r>
      <w:r w:rsidR="00827499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</w:p>
    <w:p w14:paraId="63576246" w14:textId="4AAC5963" w:rsidR="004F0DAA" w:rsidRPr="000F3874" w:rsidRDefault="00D842C7" w:rsidP="008D403B">
      <w:pPr>
        <w:shd w:val="clear" w:color="auto" w:fill="FFFFFF"/>
        <w:spacing w:after="0" w:line="240" w:lineRule="auto"/>
        <w:contextualSpacing/>
        <w:jc w:val="both"/>
        <w:rPr>
          <w:rFonts w:eastAsia="Times New Roman" w:cs="Times New Roman"/>
          <w:color w:val="212529"/>
          <w:sz w:val="26"/>
          <w:szCs w:val="26"/>
          <w:lang w:val="en-US"/>
        </w:rPr>
      </w:pPr>
      <w:r w:rsidRPr="000F3874">
        <w:rPr>
          <w:rFonts w:cs="Times New Roman"/>
          <w:b/>
          <w:bCs/>
          <w:color w:val="000000"/>
          <w:sz w:val="26"/>
          <w:szCs w:val="26"/>
        </w:rPr>
        <w:t>Câu 12:</w:t>
      </w:r>
      <w:r w:rsidR="004F0DAA" w:rsidRPr="000F3874">
        <w:rPr>
          <w:rFonts w:cs="Times New Roman"/>
          <w:color w:val="000000"/>
          <w:sz w:val="26"/>
          <w:szCs w:val="26"/>
        </w:rPr>
        <w:t> Bazơ không tan trong nước là:  </w:t>
      </w:r>
    </w:p>
    <w:p w14:paraId="2FB79E64" w14:textId="084F60BF" w:rsidR="00B52E01" w:rsidRPr="000F3874" w:rsidRDefault="00D60713" w:rsidP="00D60713">
      <w:pPr>
        <w:pStyle w:val="Header"/>
        <w:tabs>
          <w:tab w:val="clear" w:pos="4680"/>
          <w:tab w:val="clear" w:pos="9360"/>
          <w:tab w:val="left" w:pos="142"/>
        </w:tabs>
        <w:contextualSpacing/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</w:pP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4F0DAA" w:rsidRPr="000F3874">
        <w:rPr>
          <w:rFonts w:eastAsia="Times New Roman" w:cs="Times New Roman"/>
          <w:color w:val="000000"/>
          <w:sz w:val="26"/>
          <w:szCs w:val="26"/>
          <w:lang w:val="en-US"/>
        </w:rPr>
        <w:t>A. Cu(OH)</w:t>
      </w:r>
      <w:r w:rsidR="004F0DAA" w:rsidRPr="000F3874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="004F0DAA"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            B. NaOH           </w:t>
      </w: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4F0DAA"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C. KOH                       </w:t>
      </w: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4F0DAA" w:rsidRPr="000F3874">
        <w:rPr>
          <w:rFonts w:eastAsia="Times New Roman" w:cs="Times New Roman"/>
          <w:color w:val="000000"/>
          <w:sz w:val="26"/>
          <w:szCs w:val="26"/>
          <w:lang w:val="en-US"/>
        </w:rPr>
        <w:t>D. Ca(OH)</w:t>
      </w:r>
      <w:r w:rsidR="004F0DAA" w:rsidRPr="000F3874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2</w:t>
      </w:r>
    </w:p>
    <w:p w14:paraId="1B137A50" w14:textId="24469AB6" w:rsidR="00370173" w:rsidRPr="000F3874" w:rsidRDefault="00F1718F" w:rsidP="008D403B">
      <w:pPr>
        <w:spacing w:after="0" w:line="240" w:lineRule="auto"/>
        <w:ind w:left="48" w:right="48"/>
        <w:contextualSpacing/>
        <w:jc w:val="both"/>
        <w:rPr>
          <w:rFonts w:eastAsia="Times New Roman" w:cs="Times New Roman"/>
          <w:color w:val="000000"/>
          <w:sz w:val="26"/>
          <w:szCs w:val="26"/>
          <w:lang w:val="en-US"/>
        </w:rPr>
      </w:pPr>
      <w:r w:rsidRPr="000F3874">
        <w:rPr>
          <w:rFonts w:cs="Times New Roman"/>
          <w:b/>
          <w:bCs/>
          <w:color w:val="000000"/>
          <w:sz w:val="26"/>
          <w:szCs w:val="26"/>
        </w:rPr>
        <w:t>Câu 13:</w:t>
      </w:r>
      <w:r w:rsidR="00370173" w:rsidRPr="000F3874">
        <w:rPr>
          <w:rFonts w:cs="Times New Roman"/>
          <w:color w:val="212529"/>
          <w:sz w:val="26"/>
          <w:szCs w:val="26"/>
        </w:rPr>
        <w:t xml:space="preserve"> </w:t>
      </w:r>
      <w:r w:rsidR="009778FE" w:rsidRPr="000F3874">
        <w:rPr>
          <w:rFonts w:cs="Times New Roman"/>
          <w:color w:val="212529"/>
          <w:sz w:val="26"/>
          <w:szCs w:val="26"/>
          <w:lang w:val="en-US"/>
        </w:rPr>
        <w:t xml:space="preserve">Gốc axit của axit </w:t>
      </w:r>
      <w:r w:rsidR="009778FE" w:rsidRPr="000F3874">
        <w:rPr>
          <w:rFonts w:eastAsia="Times New Roman" w:cs="Times New Roman"/>
          <w:color w:val="212529"/>
          <w:sz w:val="26"/>
          <w:szCs w:val="26"/>
          <w:lang w:val="en-US"/>
        </w:rPr>
        <w:t>HNO</w:t>
      </w:r>
      <w:r w:rsidR="009778FE"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="009778FE" w:rsidRPr="000F3874">
        <w:rPr>
          <w:rFonts w:eastAsia="Times New Roman" w:cs="Times New Roman"/>
          <w:color w:val="212529"/>
          <w:sz w:val="26"/>
          <w:szCs w:val="26"/>
          <w:lang w:val="en-US"/>
        </w:rPr>
        <w:t xml:space="preserve"> có hóa trị m</w:t>
      </w:r>
      <w:r w:rsidR="00505395" w:rsidRPr="000F3874">
        <w:rPr>
          <w:rFonts w:eastAsia="Times New Roman" w:cs="Times New Roman"/>
          <w:color w:val="212529"/>
          <w:sz w:val="26"/>
          <w:szCs w:val="26"/>
          <w:lang w:val="en-US"/>
        </w:rPr>
        <w:t>ấy?</w:t>
      </w:r>
    </w:p>
    <w:p w14:paraId="71B3592E" w14:textId="4ED01765" w:rsidR="00370173" w:rsidRPr="000F3874" w:rsidRDefault="00C2713D" w:rsidP="00C2713D">
      <w:pPr>
        <w:pStyle w:val="Header"/>
        <w:tabs>
          <w:tab w:val="clear" w:pos="4680"/>
          <w:tab w:val="clear" w:pos="9360"/>
          <w:tab w:val="left" w:pos="142"/>
        </w:tabs>
        <w:contextualSpacing/>
        <w:rPr>
          <w:rFonts w:eastAsia="Times New Roman" w:cs="Times New Roman"/>
          <w:color w:val="212529"/>
          <w:sz w:val="26"/>
          <w:szCs w:val="26"/>
          <w:lang w:val="en-US"/>
        </w:rPr>
      </w:pPr>
      <w:r>
        <w:rPr>
          <w:rFonts w:eastAsia="Times New Roman" w:cs="Times New Roman"/>
          <w:bCs/>
          <w:color w:val="212529"/>
          <w:sz w:val="26"/>
          <w:szCs w:val="26"/>
          <w:lang w:val="en-US"/>
        </w:rPr>
        <w:tab/>
      </w:r>
      <w:r w:rsidR="00370173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A.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 </w:t>
      </w:r>
      <w:r w:rsidR="00505395" w:rsidRPr="000F3874">
        <w:rPr>
          <w:rFonts w:eastAsia="Times New Roman" w:cs="Times New Roman"/>
          <w:color w:val="212529"/>
          <w:sz w:val="26"/>
          <w:szCs w:val="26"/>
          <w:lang w:val="en-US"/>
        </w:rPr>
        <w:t>I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 xml:space="preserve"> </w:t>
      </w:r>
      <w:r w:rsidR="00370173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B.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 </w:t>
      </w:r>
      <w:r w:rsidR="00505395" w:rsidRPr="000F3874">
        <w:rPr>
          <w:rFonts w:eastAsia="Times New Roman" w:cs="Times New Roman"/>
          <w:color w:val="212529"/>
          <w:sz w:val="26"/>
          <w:szCs w:val="26"/>
          <w:lang w:val="en-US"/>
        </w:rPr>
        <w:t>III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370173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C.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 </w:t>
      </w:r>
      <w:r w:rsidR="00505395" w:rsidRPr="000F3874">
        <w:rPr>
          <w:rFonts w:eastAsia="Times New Roman" w:cs="Times New Roman"/>
          <w:color w:val="212529"/>
          <w:sz w:val="26"/>
          <w:szCs w:val="26"/>
          <w:lang w:val="en-US"/>
        </w:rPr>
        <w:t>IV</w:t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370173"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D.</w:t>
      </w:r>
      <w:r w:rsidR="00370173" w:rsidRPr="000F3874">
        <w:rPr>
          <w:rFonts w:eastAsia="Times New Roman" w:cs="Times New Roman"/>
          <w:color w:val="212529"/>
          <w:sz w:val="26"/>
          <w:szCs w:val="26"/>
          <w:lang w:val="en-US"/>
        </w:rPr>
        <w:t> </w:t>
      </w:r>
      <w:r w:rsidR="00505395" w:rsidRPr="000F3874">
        <w:rPr>
          <w:rFonts w:eastAsia="Times New Roman" w:cs="Times New Roman"/>
          <w:color w:val="212529"/>
          <w:sz w:val="26"/>
          <w:szCs w:val="26"/>
          <w:lang w:val="en-US"/>
        </w:rPr>
        <w:t>II.</w:t>
      </w:r>
    </w:p>
    <w:p w14:paraId="3CA2A6B3" w14:textId="77777777" w:rsidR="008E7C3B" w:rsidRPr="008E7C3B" w:rsidRDefault="00F1718F" w:rsidP="008E7C3B">
      <w:pPr>
        <w:spacing w:after="0" w:line="240" w:lineRule="auto"/>
        <w:ind w:left="48" w:right="48"/>
        <w:contextualSpacing/>
        <w:jc w:val="both"/>
        <w:rPr>
          <w:rFonts w:cs="Times New Roman"/>
          <w:bCs/>
          <w:color w:val="000000"/>
          <w:sz w:val="26"/>
          <w:szCs w:val="26"/>
        </w:rPr>
      </w:pPr>
      <w:r w:rsidRPr="008E7C3B">
        <w:rPr>
          <w:rFonts w:cs="Times New Roman"/>
          <w:b/>
          <w:bCs/>
          <w:color w:val="000000"/>
          <w:sz w:val="26"/>
          <w:szCs w:val="26"/>
        </w:rPr>
        <w:t>Câu 14</w:t>
      </w:r>
      <w:r w:rsidR="00370173" w:rsidRPr="008E7C3B">
        <w:rPr>
          <w:rFonts w:cs="Times New Roman"/>
          <w:b/>
          <w:bCs/>
          <w:color w:val="000000"/>
          <w:sz w:val="26"/>
          <w:szCs w:val="26"/>
        </w:rPr>
        <w:t>: </w:t>
      </w:r>
      <w:r w:rsidR="008E7C3B" w:rsidRPr="008E7C3B">
        <w:rPr>
          <w:rFonts w:cs="Times New Roman"/>
          <w:bCs/>
          <w:color w:val="000000"/>
          <w:sz w:val="26"/>
          <w:szCs w:val="26"/>
        </w:rPr>
        <w:t>Ứng dụng của Hidro</w:t>
      </w:r>
    </w:p>
    <w:p w14:paraId="46E1F459" w14:textId="56BE57AC" w:rsidR="008E7C3B" w:rsidRPr="008E7C3B" w:rsidRDefault="008E7C3B" w:rsidP="008E7C3B">
      <w:pPr>
        <w:pStyle w:val="Header"/>
        <w:tabs>
          <w:tab w:val="clear" w:pos="4680"/>
          <w:tab w:val="clear" w:pos="9360"/>
          <w:tab w:val="left" w:pos="142"/>
        </w:tabs>
        <w:ind w:left="142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A. </w:t>
      </w:r>
      <w:r w:rsidR="009609E6"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oxi </w:t>
      </w:r>
      <w:r w:rsidRPr="008E7C3B">
        <w:rPr>
          <w:rFonts w:eastAsia="Times New Roman" w:cs="Times New Roman"/>
          <w:color w:val="000000"/>
          <w:sz w:val="26"/>
          <w:szCs w:val="26"/>
          <w:lang w:val="en-US"/>
        </w:rPr>
        <w:t>hóa kim loại</w:t>
      </w:r>
    </w:p>
    <w:p w14:paraId="6567D392" w14:textId="04C5A508" w:rsidR="008E7C3B" w:rsidRPr="008E7C3B" w:rsidRDefault="008A29E8" w:rsidP="008A29E8">
      <w:pPr>
        <w:pStyle w:val="Header"/>
        <w:tabs>
          <w:tab w:val="clear" w:pos="4680"/>
          <w:tab w:val="clear" w:pos="9360"/>
          <w:tab w:val="left" w:pos="142"/>
        </w:tabs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>
        <w:rPr>
          <w:rFonts w:eastAsia="Times New Roman" w:cs="Times New Roman"/>
          <w:color w:val="000000"/>
          <w:sz w:val="26"/>
          <w:szCs w:val="26"/>
          <w:lang w:val="en-US"/>
        </w:rPr>
        <w:tab/>
      </w:r>
      <w:r w:rsidR="008E7C3B"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B. </w:t>
      </w:r>
      <w:r w:rsidR="009609E6"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làm </w:t>
      </w:r>
      <w:r w:rsidR="008E7C3B"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nguyên liệu sản xuất </w:t>
      </w:r>
      <w:r w:rsidR="008E7C3B">
        <w:rPr>
          <w:rFonts w:eastAsia="Times New Roman" w:cs="Times New Roman"/>
          <w:color w:val="000000"/>
          <w:sz w:val="26"/>
          <w:szCs w:val="26"/>
          <w:lang w:val="en-US"/>
        </w:rPr>
        <w:t>NH</w:t>
      </w:r>
      <w:r w:rsidR="008E7C3B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="008E7C3B">
        <w:rPr>
          <w:rFonts w:eastAsia="Times New Roman" w:cs="Times New Roman"/>
          <w:color w:val="000000"/>
          <w:sz w:val="26"/>
          <w:szCs w:val="26"/>
          <w:vertAlign w:val="subscript"/>
          <w:lang w:val="en-US"/>
        </w:rPr>
        <w:softHyphen/>
      </w:r>
      <w:r w:rsidR="008E7C3B" w:rsidRPr="008E7C3B">
        <w:rPr>
          <w:rFonts w:eastAsia="Times New Roman" w:cs="Times New Roman"/>
          <w:color w:val="000000"/>
          <w:sz w:val="26"/>
          <w:szCs w:val="26"/>
          <w:lang w:val="en-US"/>
        </w:rPr>
        <w:t>, HCl, chất hữu cơ</w:t>
      </w:r>
    </w:p>
    <w:p w14:paraId="5B2C6EB1" w14:textId="79B4A5C1" w:rsidR="008E7C3B" w:rsidRPr="008E7C3B" w:rsidRDefault="008E7C3B" w:rsidP="008E7C3B">
      <w:pPr>
        <w:pStyle w:val="Header"/>
        <w:tabs>
          <w:tab w:val="clear" w:pos="4680"/>
          <w:tab w:val="clear" w:pos="9360"/>
          <w:tab w:val="left" w:pos="142"/>
        </w:tabs>
        <w:ind w:left="142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C. </w:t>
      </w:r>
      <w:r w:rsidR="009609E6"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tạo </w:t>
      </w:r>
      <w:r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hiệu ứng nhà </w:t>
      </w:r>
      <w:r w:rsidR="00BB017A">
        <w:rPr>
          <w:rFonts w:eastAsia="Times New Roman" w:cs="Times New Roman"/>
          <w:color w:val="000000"/>
          <w:sz w:val="26"/>
          <w:szCs w:val="26"/>
          <w:lang w:val="en-US"/>
        </w:rPr>
        <w:t>kính</w:t>
      </w:r>
    </w:p>
    <w:p w14:paraId="529F504B" w14:textId="57B680E2" w:rsidR="008E7C3B" w:rsidRPr="008E7C3B" w:rsidRDefault="008E7C3B" w:rsidP="008E7C3B">
      <w:pPr>
        <w:pStyle w:val="Header"/>
        <w:tabs>
          <w:tab w:val="clear" w:pos="4680"/>
          <w:tab w:val="clear" w:pos="9360"/>
          <w:tab w:val="left" w:pos="142"/>
        </w:tabs>
        <w:ind w:left="142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D. </w:t>
      </w:r>
      <w:r w:rsidR="009609E6" w:rsidRPr="008E7C3B">
        <w:rPr>
          <w:rFonts w:eastAsia="Times New Roman" w:cs="Times New Roman"/>
          <w:color w:val="000000"/>
          <w:sz w:val="26"/>
          <w:szCs w:val="26"/>
          <w:lang w:val="en-US"/>
        </w:rPr>
        <w:t xml:space="preserve">tạo </w:t>
      </w:r>
      <w:r w:rsidRPr="008E7C3B">
        <w:rPr>
          <w:rFonts w:eastAsia="Times New Roman" w:cs="Times New Roman"/>
          <w:color w:val="000000"/>
          <w:sz w:val="26"/>
          <w:szCs w:val="26"/>
          <w:lang w:val="en-US"/>
        </w:rPr>
        <w:t>mưa axit</w:t>
      </w:r>
    </w:p>
    <w:p w14:paraId="0724C558" w14:textId="5D2DAF15" w:rsidR="00370173" w:rsidRPr="000F3874" w:rsidRDefault="00EC586A" w:rsidP="008E7C3B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color w:val="212529"/>
          <w:sz w:val="26"/>
          <w:szCs w:val="26"/>
        </w:rPr>
      </w:pPr>
      <w:r w:rsidRPr="000F3874">
        <w:rPr>
          <w:b/>
          <w:bCs/>
          <w:color w:val="000000"/>
          <w:sz w:val="26"/>
          <w:szCs w:val="26"/>
        </w:rPr>
        <w:t>Câu 1</w:t>
      </w:r>
      <w:r w:rsidR="00F1718F" w:rsidRPr="000F3874">
        <w:rPr>
          <w:b/>
          <w:bCs/>
          <w:color w:val="000000"/>
          <w:sz w:val="26"/>
          <w:szCs w:val="26"/>
        </w:rPr>
        <w:t>5</w:t>
      </w:r>
      <w:r w:rsidRPr="000F3874">
        <w:rPr>
          <w:b/>
          <w:bCs/>
          <w:color w:val="000000"/>
          <w:sz w:val="26"/>
          <w:szCs w:val="26"/>
        </w:rPr>
        <w:t>:</w:t>
      </w:r>
      <w:r w:rsidR="00370173" w:rsidRPr="000F3874">
        <w:rPr>
          <w:color w:val="212529"/>
          <w:sz w:val="26"/>
          <w:szCs w:val="26"/>
        </w:rPr>
        <w:t xml:space="preserve"> Công thức hóa học của những oxit axit tương ứng với những axit H</w:t>
      </w:r>
      <w:r w:rsidR="00370173" w:rsidRPr="000F3874">
        <w:rPr>
          <w:color w:val="212529"/>
          <w:sz w:val="26"/>
          <w:szCs w:val="26"/>
          <w:vertAlign w:val="subscript"/>
        </w:rPr>
        <w:t>2</w:t>
      </w:r>
      <w:r w:rsidR="00370173" w:rsidRPr="000F3874">
        <w:rPr>
          <w:color w:val="212529"/>
          <w:sz w:val="26"/>
          <w:szCs w:val="26"/>
        </w:rPr>
        <w:t>SO</w:t>
      </w:r>
      <w:r w:rsidR="00370173" w:rsidRPr="000F3874">
        <w:rPr>
          <w:color w:val="212529"/>
          <w:sz w:val="26"/>
          <w:szCs w:val="26"/>
          <w:vertAlign w:val="subscript"/>
        </w:rPr>
        <w:t>4</w:t>
      </w:r>
      <w:r w:rsidR="00370173" w:rsidRPr="000F3874">
        <w:rPr>
          <w:color w:val="212529"/>
          <w:sz w:val="26"/>
          <w:szCs w:val="26"/>
        </w:rPr>
        <w:t>, H</w:t>
      </w:r>
      <w:r w:rsidR="00370173" w:rsidRPr="000F3874">
        <w:rPr>
          <w:color w:val="212529"/>
          <w:sz w:val="26"/>
          <w:szCs w:val="26"/>
          <w:vertAlign w:val="subscript"/>
        </w:rPr>
        <w:t>2</w:t>
      </w:r>
      <w:r w:rsidR="00370173" w:rsidRPr="000F3874">
        <w:rPr>
          <w:color w:val="212529"/>
          <w:sz w:val="26"/>
          <w:szCs w:val="26"/>
        </w:rPr>
        <w:t>CO</w:t>
      </w:r>
      <w:r w:rsidR="00370173" w:rsidRPr="000F3874">
        <w:rPr>
          <w:color w:val="212529"/>
          <w:sz w:val="26"/>
          <w:szCs w:val="26"/>
          <w:vertAlign w:val="subscript"/>
        </w:rPr>
        <w:t>3</w:t>
      </w:r>
      <w:r w:rsidR="00370173" w:rsidRPr="000F3874">
        <w:rPr>
          <w:color w:val="212529"/>
          <w:sz w:val="26"/>
          <w:szCs w:val="26"/>
        </w:rPr>
        <w:t>, HNO</w:t>
      </w:r>
      <w:r w:rsidR="00370173" w:rsidRPr="000F3874">
        <w:rPr>
          <w:color w:val="212529"/>
          <w:sz w:val="26"/>
          <w:szCs w:val="26"/>
          <w:vertAlign w:val="subscript"/>
        </w:rPr>
        <w:t>3</w:t>
      </w:r>
      <w:r w:rsidR="00370173" w:rsidRPr="000F3874">
        <w:rPr>
          <w:color w:val="212529"/>
          <w:sz w:val="26"/>
          <w:szCs w:val="26"/>
        </w:rPr>
        <w:t>, H</w:t>
      </w:r>
      <w:r w:rsidR="00370173" w:rsidRPr="000F3874">
        <w:rPr>
          <w:color w:val="212529"/>
          <w:sz w:val="26"/>
          <w:szCs w:val="26"/>
          <w:vertAlign w:val="subscript"/>
        </w:rPr>
        <w:t>3</w:t>
      </w:r>
      <w:r w:rsidR="00370173" w:rsidRPr="000F3874">
        <w:rPr>
          <w:color w:val="212529"/>
          <w:sz w:val="26"/>
          <w:szCs w:val="26"/>
        </w:rPr>
        <w:t>PO</w:t>
      </w:r>
      <w:r w:rsidR="00370173" w:rsidRPr="000F3874">
        <w:rPr>
          <w:color w:val="212529"/>
          <w:sz w:val="26"/>
          <w:szCs w:val="26"/>
          <w:vertAlign w:val="subscript"/>
        </w:rPr>
        <w:t>4</w:t>
      </w:r>
      <w:r w:rsidR="00370173" w:rsidRPr="000F3874">
        <w:rPr>
          <w:color w:val="212529"/>
          <w:sz w:val="26"/>
          <w:szCs w:val="26"/>
        </w:rPr>
        <w:t> lần lượt là:</w:t>
      </w:r>
    </w:p>
    <w:p w14:paraId="05A47DF3" w14:textId="68BD226E" w:rsidR="00167649" w:rsidRDefault="00370173" w:rsidP="00167649">
      <w:pPr>
        <w:pStyle w:val="Header"/>
        <w:tabs>
          <w:tab w:val="clear" w:pos="4680"/>
          <w:tab w:val="clear" w:pos="9360"/>
          <w:tab w:val="left" w:pos="142"/>
        </w:tabs>
        <w:ind w:left="142"/>
        <w:contextualSpacing/>
        <w:rPr>
          <w:rFonts w:eastAsia="Times New Roman" w:cs="Times New Roman"/>
          <w:color w:val="212529"/>
          <w:sz w:val="26"/>
          <w:szCs w:val="26"/>
          <w:lang w:val="en-US"/>
        </w:rPr>
      </w:pPr>
      <w:r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A.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 S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C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N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5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P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5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  <w:r w:rsidR="002E208D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2E208D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8C0D28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B.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 S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C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N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5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P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5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</w:p>
    <w:p w14:paraId="629B6D62" w14:textId="12808A21" w:rsidR="00370173" w:rsidRPr="000F3874" w:rsidRDefault="00370173" w:rsidP="00167649">
      <w:pPr>
        <w:pStyle w:val="Header"/>
        <w:tabs>
          <w:tab w:val="clear" w:pos="4680"/>
          <w:tab w:val="clear" w:pos="9360"/>
          <w:tab w:val="left" w:pos="142"/>
        </w:tabs>
        <w:ind w:left="142"/>
        <w:contextualSpacing/>
        <w:rPr>
          <w:rFonts w:eastAsia="Times New Roman" w:cs="Times New Roman"/>
          <w:color w:val="212529"/>
          <w:sz w:val="26"/>
          <w:szCs w:val="26"/>
          <w:lang w:val="en-US"/>
        </w:rPr>
      </w:pPr>
      <w:r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C.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 S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CO, N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5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P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5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  <w:r w:rsidR="002E208D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2E208D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="002E208D">
        <w:rPr>
          <w:rFonts w:eastAsia="Times New Roman" w:cs="Times New Roman"/>
          <w:color w:val="212529"/>
          <w:sz w:val="26"/>
          <w:szCs w:val="26"/>
          <w:lang w:val="en-US"/>
        </w:rPr>
        <w:tab/>
      </w:r>
      <w:r w:rsidRPr="000F3874">
        <w:rPr>
          <w:rFonts w:eastAsia="Times New Roman" w:cs="Times New Roman"/>
          <w:bCs/>
          <w:color w:val="212529"/>
          <w:sz w:val="26"/>
          <w:szCs w:val="26"/>
          <w:lang w:val="en-US"/>
        </w:rPr>
        <w:t>D.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 S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C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N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5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, P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2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O</w:t>
      </w:r>
      <w:r w:rsidRPr="000F3874">
        <w:rPr>
          <w:rFonts w:eastAsia="Times New Roman" w:cs="Times New Roman"/>
          <w:color w:val="212529"/>
          <w:sz w:val="26"/>
          <w:szCs w:val="26"/>
          <w:vertAlign w:val="subscript"/>
          <w:lang w:val="en-US"/>
        </w:rPr>
        <w:t>3</w:t>
      </w:r>
      <w:r w:rsidRPr="000F3874">
        <w:rPr>
          <w:rFonts w:eastAsia="Times New Roman" w:cs="Times New Roman"/>
          <w:color w:val="212529"/>
          <w:sz w:val="26"/>
          <w:szCs w:val="26"/>
          <w:lang w:val="en-US"/>
        </w:rPr>
        <w:t>.</w:t>
      </w:r>
    </w:p>
    <w:p w14:paraId="7FC031DF" w14:textId="77777777" w:rsidR="005D6216" w:rsidRPr="000F3874" w:rsidRDefault="00076BF8" w:rsidP="00BD0D84">
      <w:pPr>
        <w:pStyle w:val="Header"/>
        <w:tabs>
          <w:tab w:val="clear" w:pos="4680"/>
          <w:tab w:val="clear" w:pos="9360"/>
          <w:tab w:val="left" w:pos="142"/>
        </w:tabs>
        <w:spacing w:before="120"/>
        <w:rPr>
          <w:rFonts w:cs="Times New Roman"/>
          <w:b/>
          <w:sz w:val="26"/>
          <w:szCs w:val="26"/>
        </w:rPr>
      </w:pPr>
      <w:r w:rsidRPr="000F3874">
        <w:rPr>
          <w:rFonts w:cs="Times New Roman"/>
          <w:b/>
          <w:sz w:val="26"/>
          <w:szCs w:val="26"/>
        </w:rPr>
        <w:t xml:space="preserve">B. </w:t>
      </w:r>
      <w:r w:rsidR="00CD1A8A" w:rsidRPr="000F3874">
        <w:rPr>
          <w:rFonts w:cs="Times New Roman"/>
          <w:b/>
          <w:sz w:val="26"/>
          <w:szCs w:val="26"/>
        </w:rPr>
        <w:t>TỰ LUẬN</w:t>
      </w:r>
    </w:p>
    <w:p w14:paraId="0B464016" w14:textId="250A18EA" w:rsidR="006D6B05" w:rsidRPr="000F3874" w:rsidRDefault="00571260" w:rsidP="008D403B">
      <w:pPr>
        <w:pStyle w:val="NormalWeb"/>
        <w:spacing w:before="0" w:beforeAutospacing="0" w:after="0" w:afterAutospacing="0"/>
        <w:contextualSpacing/>
        <w:jc w:val="both"/>
        <w:rPr>
          <w:color w:val="000000"/>
          <w:sz w:val="26"/>
          <w:szCs w:val="26"/>
        </w:rPr>
      </w:pPr>
      <w:r w:rsidRPr="000F3874">
        <w:rPr>
          <w:b/>
          <w:sz w:val="26"/>
          <w:szCs w:val="26"/>
          <w:lang w:val="vi-VN"/>
        </w:rPr>
        <w:t>I. LÝ THUYẾT</w:t>
      </w:r>
    </w:p>
    <w:p w14:paraId="0FFFAC8B" w14:textId="61FAF20F" w:rsidR="00A830DF" w:rsidRPr="00C27F02" w:rsidRDefault="00981FC7" w:rsidP="00C27F02">
      <w:pPr>
        <w:tabs>
          <w:tab w:val="left" w:pos="426"/>
        </w:tabs>
        <w:spacing w:after="0" w:line="240" w:lineRule="auto"/>
        <w:contextualSpacing/>
        <w:jc w:val="both"/>
        <w:rPr>
          <w:rFonts w:cs="Times New Roman"/>
          <w:b/>
          <w:sz w:val="26"/>
          <w:szCs w:val="26"/>
        </w:rPr>
      </w:pPr>
      <w:r w:rsidRPr="00C27F02">
        <w:rPr>
          <w:rFonts w:cs="Times New Roman"/>
          <w:b/>
          <w:bCs/>
          <w:iCs/>
          <w:sz w:val="26"/>
          <w:szCs w:val="26"/>
          <w:u w:val="single"/>
        </w:rPr>
        <w:t xml:space="preserve">Câu </w:t>
      </w:r>
      <w:r w:rsidR="0005290A" w:rsidRPr="00C27F02">
        <w:rPr>
          <w:rFonts w:cs="Times New Roman"/>
          <w:b/>
          <w:bCs/>
          <w:iCs/>
          <w:sz w:val="26"/>
          <w:szCs w:val="26"/>
          <w:u w:val="single"/>
        </w:rPr>
        <w:t>1</w:t>
      </w:r>
      <w:r w:rsidR="005709EF" w:rsidRPr="00571260">
        <w:rPr>
          <w:rFonts w:cs="Times New Roman"/>
          <w:b/>
          <w:bCs/>
          <w:iCs/>
          <w:sz w:val="26"/>
          <w:szCs w:val="26"/>
          <w:lang w:val="en-US"/>
        </w:rPr>
        <w:t>:</w:t>
      </w:r>
      <w:r w:rsidR="00571260" w:rsidRPr="00571260">
        <w:rPr>
          <w:rFonts w:cs="Times New Roman"/>
          <w:b/>
          <w:bCs/>
          <w:iCs/>
          <w:sz w:val="26"/>
          <w:szCs w:val="26"/>
          <w:lang w:val="en-US"/>
        </w:rPr>
        <w:t xml:space="preserve"> </w:t>
      </w:r>
      <w:r w:rsidR="00A830DF" w:rsidRPr="00C27F02">
        <w:rPr>
          <w:rFonts w:cs="Times New Roman"/>
          <w:b/>
          <w:sz w:val="26"/>
          <w:szCs w:val="26"/>
        </w:rPr>
        <w:t xml:space="preserve">Trình bày tính chất hóa học của nước, </w:t>
      </w:r>
      <w:r w:rsidR="00AF5ED5" w:rsidRPr="00C27F02">
        <w:rPr>
          <w:rFonts w:cs="Times New Roman"/>
          <w:b/>
          <w:sz w:val="26"/>
          <w:szCs w:val="26"/>
          <w:lang w:val="en-US"/>
        </w:rPr>
        <w:t>hidro</w:t>
      </w:r>
      <w:r w:rsidR="00A830DF" w:rsidRPr="00C27F02">
        <w:rPr>
          <w:rFonts w:cs="Times New Roman"/>
          <w:b/>
          <w:sz w:val="26"/>
          <w:szCs w:val="26"/>
        </w:rPr>
        <w:t>. Viết phương trình hóa học minh họa.</w:t>
      </w:r>
    </w:p>
    <w:p w14:paraId="5D600BBC" w14:textId="65810A30" w:rsidR="00EA29B7" w:rsidRPr="000F3874" w:rsidRDefault="00CC5B8A" w:rsidP="008D403B">
      <w:pPr>
        <w:spacing w:after="0" w:line="240" w:lineRule="auto"/>
        <w:ind w:left="-426" w:rightChars="-220" w:right="-528" w:firstLine="66"/>
        <w:contextualSpacing/>
        <w:jc w:val="both"/>
        <w:rPr>
          <w:rFonts w:cs="Times New Roman"/>
          <w:bCs/>
          <w:sz w:val="26"/>
          <w:szCs w:val="26"/>
        </w:rPr>
      </w:pPr>
      <w:r w:rsidRPr="000F3874">
        <w:rPr>
          <w:rFonts w:cs="Times New Roman"/>
          <w:sz w:val="26"/>
          <w:szCs w:val="26"/>
          <w:lang w:val="en-US"/>
        </w:rPr>
        <w:t xml:space="preserve">     </w:t>
      </w:r>
      <w:r w:rsidR="00AF5ED5">
        <w:rPr>
          <w:rFonts w:eastAsia="Times New Roman" w:cs="Times New Roman"/>
          <w:b/>
          <w:i/>
          <w:sz w:val="26"/>
          <w:szCs w:val="26"/>
        </w:rPr>
        <w:t>*</w:t>
      </w:r>
      <w:r w:rsidRPr="000F3874">
        <w:rPr>
          <w:rFonts w:eastAsia="Times New Roman" w:cs="Times New Roman"/>
          <w:b/>
          <w:i/>
          <w:sz w:val="26"/>
          <w:szCs w:val="26"/>
        </w:rPr>
        <w:t>Tính chất hoá học</w:t>
      </w:r>
      <w:r w:rsidRPr="000F3874">
        <w:rPr>
          <w:rFonts w:eastAsia="Times New Roman" w:cs="Times New Roman"/>
          <w:b/>
          <w:i/>
          <w:sz w:val="26"/>
          <w:szCs w:val="26"/>
          <w:lang w:val="en-US"/>
        </w:rPr>
        <w:t xml:space="preserve"> của nước:</w:t>
      </w:r>
    </w:p>
    <w:p w14:paraId="1A373C84" w14:textId="5F8A72B9" w:rsidR="00CC5B8A" w:rsidRPr="00AF5ED5" w:rsidRDefault="00CC5B8A" w:rsidP="00AF5ED5">
      <w:pPr>
        <w:spacing w:after="0" w:line="240" w:lineRule="auto"/>
        <w:ind w:left="-426" w:rightChars="-220" w:right="-528" w:firstLine="426"/>
        <w:contextualSpacing/>
        <w:jc w:val="both"/>
        <w:rPr>
          <w:rFonts w:cs="Times New Roman"/>
          <w:b/>
          <w:bCs/>
          <w:sz w:val="26"/>
          <w:szCs w:val="26"/>
        </w:rPr>
      </w:pPr>
      <w:r w:rsidRPr="00AF5ED5">
        <w:rPr>
          <w:rFonts w:eastAsia="Times New Roman" w:cs="Times New Roman"/>
          <w:b/>
          <w:sz w:val="26"/>
          <w:szCs w:val="26"/>
        </w:rPr>
        <w:t>a/ Tác dụng với kim loại (mạnh):</w:t>
      </w:r>
    </w:p>
    <w:p w14:paraId="6B937913" w14:textId="18159C9E" w:rsidR="00CC5B8A" w:rsidRPr="000F3874" w:rsidRDefault="00CC5B8A" w:rsidP="00C27F02">
      <w:pPr>
        <w:widowControl w:val="0"/>
        <w:spacing w:after="0" w:line="240" w:lineRule="auto"/>
        <w:ind w:firstLine="720"/>
        <w:contextualSpacing/>
        <w:jc w:val="both"/>
        <w:rPr>
          <w:rFonts w:eastAsia="Times New Roman" w:cs="Times New Roman"/>
          <w:sz w:val="26"/>
          <w:szCs w:val="26"/>
          <w:lang w:val="pt-BR"/>
        </w:rPr>
      </w:pPr>
      <w:r w:rsidRPr="000F3874">
        <w:rPr>
          <w:rFonts w:eastAsia="Times New Roman" w:cs="Times New Roman"/>
          <w:sz w:val="26"/>
          <w:szCs w:val="26"/>
          <w:lang w:val="pt-BR"/>
        </w:rPr>
        <w:t>PTHH:</w:t>
      </w:r>
      <w:r w:rsidR="00C27F02">
        <w:rPr>
          <w:rFonts w:eastAsia="Times New Roman" w:cs="Times New Roman"/>
          <w:sz w:val="26"/>
          <w:szCs w:val="26"/>
          <w:lang w:val="pt-BR"/>
        </w:rPr>
        <w:tab/>
      </w:r>
      <w:r w:rsidRPr="000F3874">
        <w:rPr>
          <w:rFonts w:eastAsia="Times New Roman" w:cs="Times New Roman"/>
          <w:sz w:val="26"/>
          <w:szCs w:val="26"/>
        </w:rPr>
        <w:t>2</w:t>
      </w:r>
      <w:r w:rsidRPr="000F3874">
        <w:rPr>
          <w:rFonts w:eastAsia="Times New Roman" w:cs="Times New Roman"/>
          <w:sz w:val="26"/>
          <w:szCs w:val="26"/>
          <w:lang w:val="pt-BR"/>
        </w:rPr>
        <w:t>Na +</w:t>
      </w:r>
      <w:r w:rsidRPr="000F3874">
        <w:rPr>
          <w:rFonts w:eastAsia="Times New Roman" w:cs="Times New Roman"/>
          <w:sz w:val="26"/>
          <w:szCs w:val="26"/>
        </w:rPr>
        <w:t>2</w:t>
      </w:r>
      <w:r w:rsidRPr="000F3874">
        <w:rPr>
          <w:rFonts w:eastAsia="Times New Roman" w:cs="Times New Roman"/>
          <w:sz w:val="26"/>
          <w:szCs w:val="26"/>
          <w:lang w:val="pt-BR"/>
        </w:rPr>
        <w:t>H</w:t>
      </w:r>
      <w:r w:rsidRPr="000F3874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0F3874">
        <w:rPr>
          <w:rFonts w:eastAsia="Times New Roman" w:cs="Times New Roman"/>
          <w:sz w:val="26"/>
          <w:szCs w:val="26"/>
          <w:lang w:val="pt-BR"/>
        </w:rPr>
        <w:t xml:space="preserve">O </w:t>
      </w:r>
      <w:r w:rsidRPr="000F3874">
        <w:rPr>
          <w:rFonts w:eastAsia="Times New Roman" w:cs="Times New Roman"/>
          <w:sz w:val="26"/>
          <w:szCs w:val="26"/>
        </w:rPr>
        <w:sym w:font="Wingdings" w:char="F0E0"/>
      </w:r>
      <w:r w:rsidRPr="000F3874">
        <w:rPr>
          <w:rFonts w:eastAsia="Times New Roman" w:cs="Times New Roman"/>
          <w:sz w:val="26"/>
          <w:szCs w:val="26"/>
          <w:lang w:val="pt-BR"/>
        </w:rPr>
        <w:t xml:space="preserve"> </w:t>
      </w:r>
      <w:r w:rsidRPr="000F3874">
        <w:rPr>
          <w:rFonts w:eastAsia="Times New Roman" w:cs="Times New Roman"/>
          <w:sz w:val="26"/>
          <w:szCs w:val="26"/>
        </w:rPr>
        <w:t xml:space="preserve">2NaOH  </w:t>
      </w:r>
      <w:r w:rsidRPr="000F3874">
        <w:rPr>
          <w:rFonts w:eastAsia="Times New Roman" w:cs="Times New Roman"/>
          <w:noProof/>
          <w:sz w:val="26"/>
          <w:szCs w:val="26"/>
          <w:lang w:val="pt-BR"/>
        </w:rPr>
        <w:t>+ H</w:t>
      </w:r>
      <w:r w:rsidRPr="000F3874">
        <w:rPr>
          <w:rFonts w:eastAsia="Times New Roman" w:cs="Times New Roman"/>
          <w:noProof/>
          <w:sz w:val="26"/>
          <w:szCs w:val="26"/>
          <w:vertAlign w:val="subscript"/>
          <w:lang w:val="pt-BR"/>
        </w:rPr>
        <w:t>2</w:t>
      </w:r>
      <w:r w:rsidRPr="000F3874">
        <w:rPr>
          <w:rFonts w:eastAsia="Times New Roman" w:cs="Times New Roman"/>
          <w:noProof/>
          <w:sz w:val="26"/>
          <w:szCs w:val="26"/>
          <w:lang w:val="pt-BR"/>
        </w:rPr>
        <w:t xml:space="preserve"> </w:t>
      </w:r>
    </w:p>
    <w:p w14:paraId="1398C591" w14:textId="77777777" w:rsidR="00CC5B8A" w:rsidRPr="00AF5ED5" w:rsidRDefault="00CC5B8A" w:rsidP="008D403B">
      <w:pPr>
        <w:widowControl w:val="0"/>
        <w:spacing w:after="0" w:line="240" w:lineRule="auto"/>
        <w:contextualSpacing/>
        <w:jc w:val="both"/>
        <w:rPr>
          <w:rFonts w:eastAsia="Times New Roman" w:cs="Times New Roman"/>
          <w:b/>
          <w:sz w:val="26"/>
          <w:szCs w:val="26"/>
          <w:lang w:val="pt-BR"/>
        </w:rPr>
      </w:pPr>
      <w:r w:rsidRPr="00AF5ED5">
        <w:rPr>
          <w:rFonts w:eastAsia="Times New Roman" w:cs="Times New Roman"/>
          <w:b/>
          <w:sz w:val="26"/>
          <w:szCs w:val="26"/>
          <w:lang w:val="pt-BR"/>
        </w:rPr>
        <w:t>b/ Tác dụng với một số oxit bazơ.</w:t>
      </w:r>
    </w:p>
    <w:p w14:paraId="3AC50769" w14:textId="203B8E5E" w:rsidR="00CC5B8A" w:rsidRPr="000F3874" w:rsidRDefault="00CC5B8A" w:rsidP="00C27F02">
      <w:pPr>
        <w:widowControl w:val="0"/>
        <w:spacing w:after="0" w:line="240" w:lineRule="auto"/>
        <w:ind w:firstLine="720"/>
        <w:contextualSpacing/>
        <w:jc w:val="both"/>
        <w:rPr>
          <w:rFonts w:eastAsia="Times New Roman" w:cs="Times New Roman"/>
          <w:sz w:val="26"/>
          <w:szCs w:val="26"/>
          <w:lang w:val="pt-BR"/>
        </w:rPr>
      </w:pPr>
      <w:r w:rsidRPr="000F3874">
        <w:rPr>
          <w:rFonts w:eastAsia="Times New Roman" w:cs="Times New Roman"/>
          <w:sz w:val="26"/>
          <w:szCs w:val="26"/>
          <w:lang w:val="pt-BR"/>
        </w:rPr>
        <w:t xml:space="preserve">PTHH: </w:t>
      </w:r>
      <w:r w:rsidR="00C27F02">
        <w:rPr>
          <w:rFonts w:eastAsia="Times New Roman" w:cs="Times New Roman"/>
          <w:sz w:val="26"/>
          <w:szCs w:val="26"/>
          <w:lang w:val="pt-BR"/>
        </w:rPr>
        <w:tab/>
      </w:r>
      <w:r w:rsidRPr="000F3874">
        <w:rPr>
          <w:rFonts w:eastAsia="Times New Roman" w:cs="Times New Roman"/>
          <w:sz w:val="26"/>
          <w:szCs w:val="26"/>
          <w:lang w:val="pt-BR"/>
        </w:rPr>
        <w:t>CaO + H</w:t>
      </w:r>
      <w:r w:rsidRPr="000F3874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0F3874">
        <w:rPr>
          <w:rFonts w:eastAsia="Times New Roman" w:cs="Times New Roman"/>
          <w:sz w:val="26"/>
          <w:szCs w:val="26"/>
          <w:lang w:val="pt-BR"/>
        </w:rPr>
        <w:t xml:space="preserve">O </w:t>
      </w:r>
      <w:r w:rsidRPr="000F3874">
        <w:rPr>
          <w:rFonts w:eastAsia="Times New Roman" w:cs="Times New Roman"/>
          <w:sz w:val="26"/>
          <w:szCs w:val="26"/>
        </w:rPr>
        <w:sym w:font="Wingdings" w:char="F0E0"/>
      </w:r>
      <w:r w:rsidRPr="000F3874">
        <w:rPr>
          <w:rFonts w:eastAsia="Times New Roman" w:cs="Times New Roman"/>
          <w:sz w:val="26"/>
          <w:szCs w:val="26"/>
          <w:lang w:val="pt-BR"/>
        </w:rPr>
        <w:t xml:space="preserve"> Ca(OH)</w:t>
      </w:r>
      <w:r w:rsidRPr="000F3874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0F3874">
        <w:rPr>
          <w:rFonts w:eastAsia="Times New Roman" w:cs="Times New Roman"/>
          <w:sz w:val="26"/>
          <w:szCs w:val="26"/>
          <w:lang w:val="pt-BR"/>
        </w:rPr>
        <w:t xml:space="preserve"> (bazơ).</w:t>
      </w:r>
    </w:p>
    <w:p w14:paraId="33BA0CE7" w14:textId="77777777" w:rsidR="00CC5B8A" w:rsidRPr="00AF5ED5" w:rsidRDefault="00CC5B8A" w:rsidP="008D403B">
      <w:pPr>
        <w:widowControl w:val="0"/>
        <w:spacing w:after="0" w:line="240" w:lineRule="auto"/>
        <w:contextualSpacing/>
        <w:jc w:val="both"/>
        <w:rPr>
          <w:rFonts w:eastAsia="Times New Roman" w:cs="Times New Roman"/>
          <w:b/>
          <w:sz w:val="26"/>
          <w:szCs w:val="26"/>
          <w:lang w:val="pt-BR"/>
        </w:rPr>
      </w:pPr>
      <w:r w:rsidRPr="00AF5ED5">
        <w:rPr>
          <w:rFonts w:eastAsia="Times New Roman" w:cs="Times New Roman"/>
          <w:b/>
          <w:sz w:val="26"/>
          <w:szCs w:val="26"/>
          <w:lang w:val="pt-BR"/>
        </w:rPr>
        <w:t>c/ Tác dụng với một số oxit axit.</w:t>
      </w:r>
    </w:p>
    <w:p w14:paraId="739FA408" w14:textId="270EE622" w:rsidR="00CC5B8A" w:rsidRPr="000F3874" w:rsidRDefault="00CC5B8A" w:rsidP="00C27F02">
      <w:pPr>
        <w:widowControl w:val="0"/>
        <w:spacing w:after="0" w:line="240" w:lineRule="auto"/>
        <w:ind w:firstLine="720"/>
        <w:contextualSpacing/>
        <w:jc w:val="both"/>
        <w:rPr>
          <w:rFonts w:eastAsia="Times New Roman" w:cs="Times New Roman"/>
          <w:sz w:val="26"/>
          <w:szCs w:val="26"/>
          <w:lang w:val="pt-BR"/>
        </w:rPr>
      </w:pPr>
      <w:r w:rsidRPr="000F3874">
        <w:rPr>
          <w:rFonts w:eastAsia="Times New Roman" w:cs="Times New Roman"/>
          <w:sz w:val="26"/>
          <w:szCs w:val="26"/>
          <w:lang w:val="pt-BR"/>
        </w:rPr>
        <w:t>PTHH:</w:t>
      </w:r>
      <w:r w:rsidR="00C27F02">
        <w:rPr>
          <w:rFonts w:eastAsia="Times New Roman" w:cs="Times New Roman"/>
          <w:sz w:val="26"/>
          <w:szCs w:val="26"/>
          <w:lang w:val="pt-BR"/>
        </w:rPr>
        <w:tab/>
      </w:r>
      <w:r w:rsidRPr="000F3874">
        <w:rPr>
          <w:rFonts w:eastAsia="Times New Roman" w:cs="Times New Roman"/>
          <w:sz w:val="26"/>
          <w:szCs w:val="26"/>
          <w:lang w:val="pt-BR"/>
        </w:rPr>
        <w:t>P</w:t>
      </w:r>
      <w:r w:rsidRPr="000F3874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0F3874">
        <w:rPr>
          <w:rFonts w:eastAsia="Times New Roman" w:cs="Times New Roman"/>
          <w:sz w:val="26"/>
          <w:szCs w:val="26"/>
          <w:lang w:val="pt-BR"/>
        </w:rPr>
        <w:t>O</w:t>
      </w:r>
      <w:r w:rsidRPr="000F3874">
        <w:rPr>
          <w:rFonts w:eastAsia="Times New Roman" w:cs="Times New Roman"/>
          <w:sz w:val="26"/>
          <w:szCs w:val="26"/>
          <w:vertAlign w:val="subscript"/>
          <w:lang w:val="pt-BR"/>
        </w:rPr>
        <w:t>5</w:t>
      </w:r>
      <w:r w:rsidRPr="000F3874">
        <w:rPr>
          <w:rFonts w:eastAsia="Times New Roman" w:cs="Times New Roman"/>
          <w:sz w:val="26"/>
          <w:szCs w:val="26"/>
          <w:lang w:val="pt-BR"/>
        </w:rPr>
        <w:t xml:space="preserve"> + 3H</w:t>
      </w:r>
      <w:r w:rsidRPr="000F3874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0F3874">
        <w:rPr>
          <w:rFonts w:eastAsia="Times New Roman" w:cs="Times New Roman"/>
          <w:sz w:val="26"/>
          <w:szCs w:val="26"/>
          <w:lang w:val="pt-BR"/>
        </w:rPr>
        <w:t xml:space="preserve">O </w:t>
      </w:r>
      <w:r w:rsidRPr="000F3874">
        <w:rPr>
          <w:rFonts w:eastAsia="Times New Roman" w:cs="Times New Roman"/>
          <w:noProof/>
          <w:sz w:val="26"/>
          <w:szCs w:val="26"/>
        </w:rPr>
        <w:sym w:font="Wingdings" w:char="F0E0"/>
      </w:r>
      <w:r w:rsidRPr="000F3874">
        <w:rPr>
          <w:rFonts w:eastAsia="Times New Roman" w:cs="Times New Roman"/>
          <w:noProof/>
          <w:sz w:val="26"/>
          <w:szCs w:val="26"/>
          <w:lang w:val="pt-BR"/>
        </w:rPr>
        <w:t xml:space="preserve"> 2H</w:t>
      </w:r>
      <w:r w:rsidRPr="000F3874">
        <w:rPr>
          <w:rFonts w:eastAsia="Times New Roman" w:cs="Times New Roman"/>
          <w:noProof/>
          <w:sz w:val="26"/>
          <w:szCs w:val="26"/>
          <w:vertAlign w:val="subscript"/>
          <w:lang w:val="pt-BR"/>
        </w:rPr>
        <w:t>3</w:t>
      </w:r>
      <w:r w:rsidRPr="000F3874">
        <w:rPr>
          <w:rFonts w:eastAsia="Times New Roman" w:cs="Times New Roman"/>
          <w:noProof/>
          <w:sz w:val="26"/>
          <w:szCs w:val="26"/>
          <w:lang w:val="pt-BR"/>
        </w:rPr>
        <w:t>PO</w:t>
      </w:r>
      <w:r w:rsidRPr="000F3874">
        <w:rPr>
          <w:rFonts w:eastAsia="Times New Roman" w:cs="Times New Roman"/>
          <w:noProof/>
          <w:sz w:val="26"/>
          <w:szCs w:val="26"/>
          <w:vertAlign w:val="subscript"/>
          <w:lang w:val="pt-BR"/>
        </w:rPr>
        <w:t>4</w:t>
      </w:r>
      <w:r w:rsidRPr="000F3874">
        <w:rPr>
          <w:rFonts w:eastAsia="Times New Roman" w:cs="Times New Roman"/>
          <w:noProof/>
          <w:sz w:val="26"/>
          <w:szCs w:val="26"/>
          <w:lang w:val="pt-BR"/>
        </w:rPr>
        <w:t xml:space="preserve"> (axit).</w:t>
      </w:r>
    </w:p>
    <w:p w14:paraId="6B039370" w14:textId="2FB0F80E" w:rsidR="001143CF" w:rsidRPr="000F3874" w:rsidRDefault="001143CF" w:rsidP="008D403B">
      <w:pPr>
        <w:spacing w:after="0" w:line="240" w:lineRule="auto"/>
        <w:ind w:left="-426" w:rightChars="-220" w:right="-528" w:firstLine="66"/>
        <w:contextualSpacing/>
        <w:jc w:val="both"/>
        <w:rPr>
          <w:rFonts w:eastAsia="Times New Roman" w:cs="Times New Roman"/>
          <w:b/>
          <w:i/>
          <w:sz w:val="26"/>
          <w:szCs w:val="26"/>
          <w:lang w:val="en-US"/>
        </w:rPr>
      </w:pPr>
      <w:r w:rsidRPr="000F3874">
        <w:rPr>
          <w:rFonts w:cs="Times New Roman"/>
          <w:sz w:val="26"/>
          <w:szCs w:val="26"/>
          <w:lang w:val="en-US"/>
        </w:rPr>
        <w:t xml:space="preserve">     </w:t>
      </w:r>
      <w:r w:rsidR="00525028">
        <w:rPr>
          <w:rFonts w:eastAsia="Times New Roman" w:cs="Times New Roman"/>
          <w:b/>
          <w:i/>
          <w:sz w:val="26"/>
          <w:szCs w:val="26"/>
        </w:rPr>
        <w:t>*</w:t>
      </w:r>
      <w:r w:rsidRPr="000F3874">
        <w:rPr>
          <w:rFonts w:eastAsia="Times New Roman" w:cs="Times New Roman"/>
          <w:b/>
          <w:i/>
          <w:sz w:val="26"/>
          <w:szCs w:val="26"/>
        </w:rPr>
        <w:t>Tính chất hoá học</w:t>
      </w:r>
      <w:r w:rsidRPr="000F3874">
        <w:rPr>
          <w:rFonts w:eastAsia="Times New Roman" w:cs="Times New Roman"/>
          <w:b/>
          <w:i/>
          <w:sz w:val="26"/>
          <w:szCs w:val="26"/>
          <w:lang w:val="en-US"/>
        </w:rPr>
        <w:t xml:space="preserve"> của Hidro:</w:t>
      </w:r>
    </w:p>
    <w:p w14:paraId="0A6C8A4C" w14:textId="32EE0A00" w:rsidR="00C27F02" w:rsidRDefault="000F6902" w:rsidP="008D2FCA">
      <w:pPr>
        <w:pStyle w:val="Header"/>
        <w:tabs>
          <w:tab w:val="clear" w:pos="4680"/>
          <w:tab w:val="clear" w:pos="9360"/>
          <w:tab w:val="left" w:pos="142"/>
          <w:tab w:val="left" w:pos="5864"/>
        </w:tabs>
        <w:contextualSpacing/>
        <w:rPr>
          <w:rFonts w:cs="Times New Roman"/>
          <w:i/>
          <w:iCs/>
          <w:sz w:val="26"/>
          <w:szCs w:val="26"/>
          <w:lang w:val="en-US"/>
        </w:rPr>
      </w:pPr>
      <w:r>
        <w:rPr>
          <w:rFonts w:cs="Times New Roman"/>
          <w:b/>
          <w:noProof/>
          <w:sz w:val="26"/>
          <w:szCs w:val="26"/>
        </w:rPr>
        <w:pict w14:anchorId="02661C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4" type="#_x0000_t75" style="position:absolute;margin-left:181.2pt;margin-top:13.9pt;width:27pt;height:14.4pt;z-index:251831296;mso-position-horizontal-relative:text;mso-position-vertical-relative:text">
            <v:imagedata r:id="rId8" o:title=""/>
          </v:shape>
          <o:OLEObject Type="Embed" ProgID="Equation.DSMT4" ShapeID="_x0000_s1054" DrawAspect="Content" ObjectID="_1741694755" r:id="rId9"/>
        </w:pict>
      </w:r>
      <w:r w:rsidR="001143CF" w:rsidRPr="008D2FCA">
        <w:rPr>
          <w:rFonts w:cs="Times New Roman"/>
          <w:b/>
          <w:noProof/>
          <w:sz w:val="26"/>
          <w:szCs w:val="26"/>
          <w:lang w:val="en-US"/>
        </w:rPr>
        <w:t xml:space="preserve">a/ </w:t>
      </w:r>
      <w:r w:rsidR="001143CF" w:rsidRPr="008D2FCA">
        <w:rPr>
          <w:rFonts w:cs="Times New Roman"/>
          <w:b/>
          <w:iCs/>
          <w:sz w:val="26"/>
          <w:szCs w:val="26"/>
        </w:rPr>
        <w:t xml:space="preserve">Tác dụng với </w:t>
      </w:r>
      <w:r w:rsidR="00F21904" w:rsidRPr="008D2FCA">
        <w:rPr>
          <w:rFonts w:cs="Times New Roman"/>
          <w:b/>
          <w:iCs/>
          <w:sz w:val="26"/>
          <w:szCs w:val="26"/>
          <w:lang w:val="en-US"/>
        </w:rPr>
        <w:t>oxi</w:t>
      </w:r>
      <w:r w:rsidR="001143CF" w:rsidRPr="008D2FCA">
        <w:rPr>
          <w:rFonts w:cs="Times New Roman"/>
          <w:b/>
          <w:i/>
          <w:iCs/>
          <w:sz w:val="26"/>
          <w:szCs w:val="26"/>
        </w:rPr>
        <w:t>:</w:t>
      </w:r>
      <w:r w:rsidR="001143CF" w:rsidRPr="000F3874">
        <w:rPr>
          <w:rFonts w:cs="Times New Roman"/>
          <w:i/>
          <w:iCs/>
          <w:sz w:val="26"/>
          <w:szCs w:val="26"/>
          <w:lang w:val="en-US"/>
        </w:rPr>
        <w:t xml:space="preserve">   </w:t>
      </w:r>
    </w:p>
    <w:p w14:paraId="1D42BA11" w14:textId="21E4E1C1" w:rsidR="0072481D" w:rsidRPr="00C27F02" w:rsidRDefault="00C27F02" w:rsidP="00C27F02">
      <w:pPr>
        <w:pStyle w:val="Header"/>
        <w:tabs>
          <w:tab w:val="clear" w:pos="4680"/>
          <w:tab w:val="clear" w:pos="9360"/>
          <w:tab w:val="left" w:pos="142"/>
          <w:tab w:val="left" w:pos="709"/>
        </w:tabs>
        <w:contextualSpacing/>
        <w:rPr>
          <w:rFonts w:cs="Times New Roman"/>
          <w:sz w:val="26"/>
          <w:szCs w:val="26"/>
          <w:lang w:val="en-US"/>
        </w:rPr>
      </w:pPr>
      <w:r>
        <w:rPr>
          <w:rFonts w:eastAsia="Times New Roman" w:cs="Times New Roman"/>
          <w:sz w:val="26"/>
          <w:szCs w:val="26"/>
          <w:lang w:val="pt-BR"/>
        </w:rPr>
        <w:tab/>
      </w:r>
      <w:r>
        <w:rPr>
          <w:rFonts w:eastAsia="Times New Roman" w:cs="Times New Roman"/>
          <w:sz w:val="26"/>
          <w:szCs w:val="26"/>
          <w:lang w:val="pt-BR"/>
        </w:rPr>
        <w:tab/>
      </w:r>
      <w:r w:rsidRPr="000F3874">
        <w:rPr>
          <w:rFonts w:eastAsia="Times New Roman" w:cs="Times New Roman"/>
          <w:sz w:val="26"/>
          <w:szCs w:val="26"/>
          <w:lang w:val="pt-BR"/>
        </w:rPr>
        <w:t>PTHH:</w:t>
      </w:r>
      <w:r>
        <w:rPr>
          <w:rFonts w:eastAsia="Times New Roman" w:cs="Times New Roman"/>
          <w:sz w:val="26"/>
          <w:szCs w:val="26"/>
          <w:lang w:val="pt-BR"/>
        </w:rPr>
        <w:tab/>
      </w:r>
      <w:r w:rsidR="0072481D" w:rsidRPr="000F3874">
        <w:rPr>
          <w:rFonts w:cs="Times New Roman"/>
          <w:i/>
          <w:iCs/>
          <w:sz w:val="26"/>
          <w:szCs w:val="26"/>
          <w:lang w:val="en-US"/>
        </w:rPr>
        <w:t>2</w:t>
      </w:r>
      <w:r w:rsidR="00F21904" w:rsidRPr="000F3874">
        <w:rPr>
          <w:rFonts w:cs="Times New Roman"/>
          <w:sz w:val="26"/>
          <w:szCs w:val="26"/>
          <w:lang w:val="en-US"/>
        </w:rPr>
        <w:t>H</w:t>
      </w:r>
      <w:r w:rsidR="00F21904" w:rsidRPr="000F3874">
        <w:rPr>
          <w:rFonts w:cs="Times New Roman"/>
          <w:sz w:val="26"/>
          <w:szCs w:val="26"/>
          <w:vertAlign w:val="subscript"/>
        </w:rPr>
        <w:t>2</w:t>
      </w:r>
      <w:r w:rsidR="00F21904" w:rsidRPr="000F3874">
        <w:rPr>
          <w:rFonts w:cs="Times New Roman"/>
          <w:sz w:val="26"/>
          <w:szCs w:val="26"/>
        </w:rPr>
        <w:t xml:space="preserve">  </w:t>
      </w:r>
      <w:r w:rsidR="00F21904" w:rsidRPr="000F3874">
        <w:rPr>
          <w:rFonts w:cs="Times New Roman"/>
          <w:sz w:val="26"/>
          <w:szCs w:val="26"/>
          <w:lang w:val="pt-BR"/>
        </w:rPr>
        <w:t xml:space="preserve">   </w:t>
      </w:r>
      <w:r w:rsidR="001143CF" w:rsidRPr="000F3874">
        <w:rPr>
          <w:rFonts w:cs="Times New Roman"/>
          <w:sz w:val="26"/>
          <w:szCs w:val="26"/>
        </w:rPr>
        <w:t>+ O</w:t>
      </w:r>
      <w:r w:rsidR="001143CF" w:rsidRPr="000F3874">
        <w:rPr>
          <w:rFonts w:cs="Times New Roman"/>
          <w:sz w:val="26"/>
          <w:szCs w:val="26"/>
          <w:vertAlign w:val="subscript"/>
        </w:rPr>
        <w:t>2</w:t>
      </w:r>
      <w:r w:rsidR="001143CF" w:rsidRPr="000F3874">
        <w:rPr>
          <w:rFonts w:cs="Times New Roman"/>
          <w:sz w:val="26"/>
          <w:szCs w:val="26"/>
        </w:rPr>
        <w:t xml:space="preserve">  </w:t>
      </w:r>
      <w:r w:rsidR="001143CF" w:rsidRPr="000F3874">
        <w:rPr>
          <w:rFonts w:cs="Times New Roman"/>
          <w:sz w:val="26"/>
          <w:szCs w:val="26"/>
          <w:lang w:val="pt-BR"/>
        </w:rPr>
        <w:t xml:space="preserve">       </w:t>
      </w:r>
      <w:r w:rsidR="00F21904" w:rsidRPr="000F3874">
        <w:rPr>
          <w:rFonts w:cs="Times New Roman"/>
          <w:sz w:val="26"/>
          <w:szCs w:val="26"/>
          <w:lang w:val="en-US"/>
        </w:rPr>
        <w:t xml:space="preserve">   </w:t>
      </w:r>
      <w:r>
        <w:rPr>
          <w:rFonts w:cs="Times New Roman"/>
          <w:sz w:val="26"/>
          <w:szCs w:val="26"/>
          <w:lang w:val="en-US"/>
        </w:rPr>
        <w:t xml:space="preserve"> 2H</w:t>
      </w:r>
      <w:r>
        <w:rPr>
          <w:rFonts w:cs="Times New Roman"/>
          <w:sz w:val="26"/>
          <w:szCs w:val="26"/>
          <w:vertAlign w:val="subscript"/>
          <w:lang w:val="en-US"/>
        </w:rPr>
        <w:t>2</w:t>
      </w:r>
      <w:r>
        <w:rPr>
          <w:rFonts w:cs="Times New Roman"/>
          <w:sz w:val="26"/>
          <w:szCs w:val="26"/>
          <w:lang w:val="en-US"/>
        </w:rPr>
        <w:t>O</w:t>
      </w:r>
    </w:p>
    <w:p w14:paraId="45A0086A" w14:textId="745EC6AC" w:rsidR="008B7C1F" w:rsidRPr="000F3874" w:rsidRDefault="008B7C1F" w:rsidP="008D403B">
      <w:pPr>
        <w:pStyle w:val="Header"/>
        <w:tabs>
          <w:tab w:val="clear" w:pos="4680"/>
          <w:tab w:val="clear" w:pos="9360"/>
          <w:tab w:val="left" w:pos="142"/>
          <w:tab w:val="left" w:pos="5864"/>
        </w:tabs>
        <w:ind w:left="142"/>
        <w:contextualSpacing/>
        <w:rPr>
          <w:rFonts w:cs="Times New Roman"/>
          <w:sz w:val="26"/>
          <w:szCs w:val="26"/>
          <w:lang w:val="en-US"/>
        </w:rPr>
      </w:pPr>
      <w:r w:rsidRPr="000F3874">
        <w:rPr>
          <w:rFonts w:cs="Times New Roman"/>
          <w:sz w:val="26"/>
          <w:szCs w:val="26"/>
          <w:lang w:val="en-US"/>
        </w:rPr>
        <w:t>Hỗn hợp sẽ gây nổ nếu trộn Hidro  và oxi  theo tỉ lệ thể tích 2:1</w:t>
      </w:r>
    </w:p>
    <w:p w14:paraId="66E09017" w14:textId="698CA6BA" w:rsidR="008B7C1F" w:rsidRPr="008D2FCA" w:rsidRDefault="0072481D" w:rsidP="008D2FCA">
      <w:pPr>
        <w:pStyle w:val="Header"/>
        <w:tabs>
          <w:tab w:val="clear" w:pos="4680"/>
          <w:tab w:val="clear" w:pos="9360"/>
          <w:tab w:val="left" w:pos="142"/>
          <w:tab w:val="left" w:pos="5517"/>
        </w:tabs>
        <w:contextualSpacing/>
        <w:rPr>
          <w:rFonts w:cs="Times New Roman"/>
          <w:b/>
          <w:sz w:val="26"/>
          <w:szCs w:val="26"/>
          <w:vertAlign w:val="subscript"/>
        </w:rPr>
      </w:pPr>
      <w:r w:rsidRPr="008D2FCA">
        <w:rPr>
          <w:rFonts w:cs="Times New Roman"/>
          <w:b/>
          <w:sz w:val="26"/>
          <w:szCs w:val="26"/>
          <w:lang w:val="en-US"/>
        </w:rPr>
        <w:t xml:space="preserve">b/ </w:t>
      </w:r>
      <w:r w:rsidR="001143CF" w:rsidRPr="008D2FCA">
        <w:rPr>
          <w:rFonts w:cs="Times New Roman"/>
          <w:b/>
          <w:iCs/>
          <w:sz w:val="26"/>
          <w:szCs w:val="26"/>
        </w:rPr>
        <w:t xml:space="preserve">Tác dụng với </w:t>
      </w:r>
      <w:r w:rsidRPr="008D2FCA">
        <w:rPr>
          <w:rFonts w:cs="Times New Roman"/>
          <w:b/>
          <w:iCs/>
          <w:sz w:val="26"/>
          <w:szCs w:val="26"/>
          <w:lang w:val="en-US"/>
        </w:rPr>
        <w:t xml:space="preserve">1 số oxit </w:t>
      </w:r>
      <w:r w:rsidR="001143CF" w:rsidRPr="008D2FCA">
        <w:rPr>
          <w:rFonts w:cs="Times New Roman"/>
          <w:b/>
          <w:iCs/>
          <w:sz w:val="26"/>
          <w:szCs w:val="26"/>
        </w:rPr>
        <w:t>kim loại</w:t>
      </w:r>
      <w:r w:rsidR="001143CF" w:rsidRPr="008D2FCA">
        <w:rPr>
          <w:rFonts w:cs="Times New Roman"/>
          <w:b/>
          <w:i/>
          <w:iCs/>
          <w:sz w:val="26"/>
          <w:szCs w:val="26"/>
          <w:lang w:val="en-US"/>
        </w:rPr>
        <w:t xml:space="preserve">: </w:t>
      </w:r>
    </w:p>
    <w:p w14:paraId="5C44F7B2" w14:textId="1B05B17A" w:rsidR="008B7C1F" w:rsidRPr="000F3874" w:rsidRDefault="00E81385" w:rsidP="008D403B">
      <w:pPr>
        <w:pStyle w:val="Header"/>
        <w:tabs>
          <w:tab w:val="clear" w:pos="4680"/>
          <w:tab w:val="clear" w:pos="9360"/>
          <w:tab w:val="left" w:pos="142"/>
          <w:tab w:val="left" w:pos="5517"/>
        </w:tabs>
        <w:contextualSpacing/>
        <w:rPr>
          <w:rFonts w:cs="Times New Roman"/>
          <w:sz w:val="26"/>
          <w:szCs w:val="26"/>
          <w:lang w:val="en-US"/>
        </w:rPr>
      </w:pPr>
      <w:r w:rsidRPr="000F3874">
        <w:rPr>
          <w:rFonts w:cs="Times New Roman"/>
          <w:sz w:val="26"/>
          <w:szCs w:val="26"/>
          <w:lang w:val="en-US"/>
        </w:rPr>
        <w:t xml:space="preserve">   - </w:t>
      </w:r>
      <w:r w:rsidR="008B7C1F" w:rsidRPr="000F3874">
        <w:rPr>
          <w:rFonts w:cs="Times New Roman"/>
          <w:sz w:val="26"/>
          <w:szCs w:val="26"/>
          <w:lang w:val="en-US"/>
        </w:rPr>
        <w:t>Hidro có tính khử, khử 1 số oxit kim loại ở nhiệt độ cao.</w:t>
      </w:r>
    </w:p>
    <w:p w14:paraId="03EB072A" w14:textId="78BDF072" w:rsidR="001143CF" w:rsidRPr="000F3874" w:rsidRDefault="000F6902" w:rsidP="009649E3">
      <w:pPr>
        <w:pStyle w:val="Header"/>
        <w:tabs>
          <w:tab w:val="clear" w:pos="4680"/>
          <w:tab w:val="clear" w:pos="9360"/>
          <w:tab w:val="left" w:pos="709"/>
        </w:tabs>
        <w:ind w:left="142"/>
        <w:contextualSpacing/>
        <w:rPr>
          <w:rFonts w:cs="Times New Roman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en-US"/>
        </w:rPr>
        <w:pict w14:anchorId="31FB8D13">
          <v:shape id="_x0000_s1055" type="#_x0000_t75" style="position:absolute;left:0;text-align:left;margin-left:170pt;margin-top:2.1pt;width:20pt;height:10.65pt;z-index:251833344;mso-position-horizontal-relative:text;mso-position-vertical-relative:text">
            <v:imagedata r:id="rId8" o:title=""/>
          </v:shape>
          <o:OLEObject Type="Embed" ProgID="Equation.DSMT4" ShapeID="_x0000_s1055" DrawAspect="Content" ObjectID="_1741694756" r:id="rId10"/>
        </w:pict>
      </w:r>
      <w:r w:rsidR="0072481D" w:rsidRPr="000F3874">
        <w:rPr>
          <w:rFonts w:cs="Times New Roman"/>
          <w:sz w:val="26"/>
          <w:szCs w:val="26"/>
          <w:lang w:val="en-US"/>
        </w:rPr>
        <w:t xml:space="preserve"> </w:t>
      </w:r>
      <w:r w:rsidR="009649E3">
        <w:rPr>
          <w:rFonts w:cs="Times New Roman"/>
          <w:sz w:val="26"/>
          <w:szCs w:val="26"/>
          <w:lang w:val="en-US"/>
        </w:rPr>
        <w:tab/>
      </w:r>
      <w:r w:rsidR="009649E3" w:rsidRPr="000F3874">
        <w:rPr>
          <w:rFonts w:eastAsia="Times New Roman" w:cs="Times New Roman"/>
          <w:sz w:val="26"/>
          <w:szCs w:val="26"/>
          <w:lang w:val="pt-BR"/>
        </w:rPr>
        <w:t>PTHH:</w:t>
      </w:r>
      <w:r w:rsidR="009649E3">
        <w:rPr>
          <w:rFonts w:eastAsia="Times New Roman" w:cs="Times New Roman"/>
          <w:sz w:val="26"/>
          <w:szCs w:val="26"/>
          <w:lang w:val="pt-BR"/>
        </w:rPr>
        <w:tab/>
      </w:r>
      <w:r w:rsidR="0072481D" w:rsidRPr="000F3874">
        <w:rPr>
          <w:rFonts w:cs="Times New Roman"/>
          <w:sz w:val="26"/>
          <w:szCs w:val="26"/>
          <w:lang w:val="en-US"/>
        </w:rPr>
        <w:t>CuO</w:t>
      </w:r>
      <w:r w:rsidR="001143CF" w:rsidRPr="000F3874">
        <w:rPr>
          <w:rFonts w:cs="Times New Roman"/>
          <w:sz w:val="26"/>
          <w:szCs w:val="26"/>
        </w:rPr>
        <w:t xml:space="preserve"> + </w:t>
      </w:r>
      <w:r w:rsidR="0072481D" w:rsidRPr="000F3874">
        <w:rPr>
          <w:rFonts w:cs="Times New Roman"/>
          <w:sz w:val="26"/>
          <w:szCs w:val="26"/>
          <w:lang w:val="en-US"/>
        </w:rPr>
        <w:t>H</w:t>
      </w:r>
      <w:r w:rsidR="001143CF" w:rsidRPr="000F3874">
        <w:rPr>
          <w:rFonts w:cs="Times New Roman"/>
          <w:sz w:val="26"/>
          <w:szCs w:val="26"/>
          <w:vertAlign w:val="subscript"/>
        </w:rPr>
        <w:t>2</w:t>
      </w:r>
      <w:r w:rsidR="001143CF" w:rsidRPr="000F3874">
        <w:rPr>
          <w:rFonts w:cs="Times New Roman"/>
          <w:sz w:val="26"/>
          <w:szCs w:val="26"/>
        </w:rPr>
        <w:t xml:space="preserve">          </w:t>
      </w:r>
      <w:r w:rsidR="009649E3">
        <w:rPr>
          <w:rFonts w:cs="Times New Roman"/>
          <w:sz w:val="26"/>
          <w:szCs w:val="26"/>
          <w:lang w:val="en-US"/>
        </w:rPr>
        <w:t xml:space="preserve">   Cu   +   </w:t>
      </w:r>
      <w:r w:rsidR="0072481D" w:rsidRPr="000F3874">
        <w:rPr>
          <w:rFonts w:cs="Times New Roman"/>
          <w:sz w:val="26"/>
          <w:szCs w:val="26"/>
          <w:lang w:val="en-US"/>
        </w:rPr>
        <w:t>H</w:t>
      </w:r>
      <w:r w:rsidR="0072481D" w:rsidRPr="000F3874">
        <w:rPr>
          <w:rFonts w:cs="Times New Roman"/>
          <w:sz w:val="26"/>
          <w:szCs w:val="26"/>
          <w:vertAlign w:val="subscript"/>
          <w:lang w:val="en-US"/>
        </w:rPr>
        <w:t>2</w:t>
      </w:r>
      <w:r w:rsidR="001143CF" w:rsidRPr="000F3874">
        <w:rPr>
          <w:rFonts w:cs="Times New Roman"/>
          <w:sz w:val="26"/>
          <w:szCs w:val="26"/>
        </w:rPr>
        <w:t>O</w:t>
      </w:r>
    </w:p>
    <w:p w14:paraId="566948AB" w14:textId="5DE59B80" w:rsidR="00A830DF" w:rsidRPr="00C27F02" w:rsidRDefault="00981FC7" w:rsidP="00571260">
      <w:pPr>
        <w:spacing w:before="120" w:after="0" w:line="240" w:lineRule="auto"/>
        <w:contextualSpacing/>
        <w:jc w:val="both"/>
        <w:rPr>
          <w:rFonts w:cs="Times New Roman"/>
          <w:b/>
          <w:sz w:val="26"/>
          <w:szCs w:val="26"/>
        </w:rPr>
      </w:pPr>
      <w:r w:rsidRPr="00C27F02">
        <w:rPr>
          <w:rFonts w:cs="Times New Roman"/>
          <w:b/>
          <w:bCs/>
          <w:iCs/>
          <w:sz w:val="26"/>
          <w:szCs w:val="26"/>
        </w:rPr>
        <w:t xml:space="preserve">Câu </w:t>
      </w:r>
      <w:r w:rsidR="00C27F02" w:rsidRPr="00C27F02">
        <w:rPr>
          <w:rFonts w:cs="Times New Roman"/>
          <w:b/>
          <w:bCs/>
          <w:iCs/>
          <w:sz w:val="26"/>
          <w:szCs w:val="26"/>
          <w:lang w:val="en-US"/>
        </w:rPr>
        <w:t>2</w:t>
      </w:r>
      <w:r w:rsidR="00A830DF" w:rsidRPr="00C27F02">
        <w:rPr>
          <w:rFonts w:cs="Times New Roman"/>
          <w:b/>
          <w:bCs/>
          <w:iCs/>
          <w:sz w:val="26"/>
          <w:szCs w:val="26"/>
          <w:lang w:val="de-DE"/>
        </w:rPr>
        <w:t>:</w:t>
      </w:r>
      <w:r w:rsidR="00A830DF" w:rsidRPr="00C27F02">
        <w:rPr>
          <w:rFonts w:cs="Times New Roman"/>
          <w:b/>
          <w:sz w:val="26"/>
          <w:szCs w:val="26"/>
          <w:lang w:val="de-DE"/>
        </w:rPr>
        <w:t xml:space="preserve"> </w:t>
      </w:r>
      <w:r w:rsidR="00A830DF" w:rsidRPr="00C27F02">
        <w:rPr>
          <w:rFonts w:cs="Times New Roman"/>
          <w:b/>
          <w:sz w:val="26"/>
          <w:szCs w:val="26"/>
        </w:rPr>
        <w:t>Nước có vai trò gì đối với đời sống và sản xuất của con người? Trình bày những biện pháp chống ô nhiễm nguồn nước.</w:t>
      </w:r>
    </w:p>
    <w:p w14:paraId="304D5B59" w14:textId="158FE288" w:rsidR="00EA29B7" w:rsidRPr="00571260" w:rsidRDefault="00EA29B7" w:rsidP="008D403B">
      <w:pPr>
        <w:spacing w:after="0" w:line="240" w:lineRule="auto"/>
        <w:contextualSpacing/>
        <w:rPr>
          <w:rFonts w:eastAsia="Times New Roman" w:cs="Times New Roman"/>
          <w:b/>
          <w:color w:val="000000"/>
          <w:sz w:val="26"/>
          <w:szCs w:val="26"/>
          <w:lang w:val="en-US"/>
        </w:rPr>
      </w:pPr>
      <w:r w:rsidRPr="00571260">
        <w:rPr>
          <w:rFonts w:eastAsia="Times New Roman" w:cs="Times New Roman"/>
          <w:b/>
          <w:color w:val="000000"/>
          <w:sz w:val="26"/>
          <w:szCs w:val="26"/>
          <w:lang w:val="en-US"/>
        </w:rPr>
        <w:t>*Vai trò</w:t>
      </w:r>
    </w:p>
    <w:p w14:paraId="22B64205" w14:textId="11C6E4DA" w:rsidR="00EA29B7" w:rsidRPr="000F3874" w:rsidRDefault="00EA29B7" w:rsidP="008D403B">
      <w:pPr>
        <w:spacing w:after="0" w:line="240" w:lineRule="auto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>   </w:t>
      </w:r>
      <w:r w:rsidR="00571260">
        <w:rPr>
          <w:rFonts w:eastAsia="Times New Roman" w:cs="Times New Roman"/>
          <w:color w:val="000000"/>
          <w:sz w:val="26"/>
          <w:szCs w:val="26"/>
          <w:lang w:val="en-US"/>
        </w:rPr>
        <w:t>-</w:t>
      </w: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Hòa tan chất dinh dưỡng cho cơ thể sống</w:t>
      </w:r>
    </w:p>
    <w:p w14:paraId="450F87BE" w14:textId="1C7D7465" w:rsidR="00EA29B7" w:rsidRPr="000F3874" w:rsidRDefault="00EA29B7" w:rsidP="008D403B">
      <w:pPr>
        <w:spacing w:after="0" w:line="240" w:lineRule="auto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>   </w:t>
      </w:r>
      <w:r w:rsidR="00571260">
        <w:rPr>
          <w:rFonts w:eastAsia="Times New Roman" w:cs="Times New Roman"/>
          <w:color w:val="000000"/>
          <w:sz w:val="26"/>
          <w:szCs w:val="26"/>
          <w:lang w:val="en-US"/>
        </w:rPr>
        <w:t>-</w:t>
      </w: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Tham gia vào quá trình hóa học trong cơ thể người và động vật</w:t>
      </w:r>
    </w:p>
    <w:p w14:paraId="7FD75A43" w14:textId="61B32B5B" w:rsidR="00EA29B7" w:rsidRDefault="00EA29B7" w:rsidP="008D403B">
      <w:pPr>
        <w:spacing w:after="0" w:line="240" w:lineRule="auto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>   </w:t>
      </w:r>
      <w:r w:rsidR="00571260">
        <w:rPr>
          <w:rFonts w:eastAsia="Times New Roman" w:cs="Times New Roman"/>
          <w:color w:val="000000"/>
          <w:sz w:val="26"/>
          <w:szCs w:val="26"/>
          <w:lang w:val="en-US"/>
        </w:rPr>
        <w:t>-</w:t>
      </w: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Có vai trò rất quan trọng trong đời sống: sản xuất công nghiệp, nông nghiệp, giao thông v</w:t>
      </w:r>
      <w:r w:rsidR="00571260">
        <w:rPr>
          <w:rFonts w:eastAsia="Times New Roman" w:cs="Times New Roman"/>
          <w:color w:val="000000"/>
          <w:sz w:val="26"/>
          <w:szCs w:val="26"/>
          <w:lang w:val="en-US"/>
        </w:rPr>
        <w:t>ậ</w:t>
      </w: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>n tải,…</w:t>
      </w:r>
    </w:p>
    <w:p w14:paraId="73251BF0" w14:textId="77777777" w:rsidR="00571260" w:rsidRDefault="00571260" w:rsidP="008D403B">
      <w:pPr>
        <w:spacing w:after="0" w:line="240" w:lineRule="auto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</w:p>
    <w:p w14:paraId="71ADB501" w14:textId="77777777" w:rsidR="00571260" w:rsidRPr="000F3874" w:rsidRDefault="00571260" w:rsidP="008D403B">
      <w:pPr>
        <w:spacing w:after="0" w:line="240" w:lineRule="auto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</w:p>
    <w:p w14:paraId="40AFF2B6" w14:textId="76D2737F" w:rsidR="00EA29B7" w:rsidRPr="00571260" w:rsidRDefault="00571260" w:rsidP="008D403B">
      <w:pPr>
        <w:spacing w:after="0" w:line="240" w:lineRule="auto"/>
        <w:contextualSpacing/>
        <w:rPr>
          <w:rFonts w:eastAsia="Times New Roman" w:cs="Times New Roman"/>
          <w:b/>
          <w:color w:val="000000"/>
          <w:sz w:val="26"/>
          <w:szCs w:val="26"/>
          <w:lang w:val="en-US"/>
        </w:rPr>
      </w:pPr>
      <w:r w:rsidRPr="00571260">
        <w:rPr>
          <w:rFonts w:eastAsia="Times New Roman" w:cs="Times New Roman"/>
          <w:b/>
          <w:color w:val="000000"/>
          <w:sz w:val="26"/>
          <w:szCs w:val="26"/>
          <w:lang w:val="en-US"/>
        </w:rPr>
        <w:t>*</w:t>
      </w:r>
      <w:r w:rsidR="00EA29B7" w:rsidRPr="00571260">
        <w:rPr>
          <w:rFonts w:eastAsia="Times New Roman" w:cs="Times New Roman"/>
          <w:b/>
          <w:color w:val="000000"/>
          <w:sz w:val="26"/>
          <w:szCs w:val="26"/>
          <w:lang w:val="en-US"/>
        </w:rPr>
        <w:t>Cách chống ô nhiễm</w:t>
      </w:r>
    </w:p>
    <w:p w14:paraId="38FF0460" w14:textId="24131B3D" w:rsidR="00EA29B7" w:rsidRPr="000F3874" w:rsidRDefault="00EA29B7" w:rsidP="008D403B">
      <w:pPr>
        <w:spacing w:after="0" w:line="240" w:lineRule="auto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>   </w:t>
      </w:r>
      <w:r w:rsidR="00571260">
        <w:rPr>
          <w:rFonts w:eastAsia="Times New Roman" w:cs="Times New Roman"/>
          <w:color w:val="000000"/>
          <w:sz w:val="26"/>
          <w:szCs w:val="26"/>
          <w:lang w:val="en-US"/>
        </w:rPr>
        <w:t>-</w:t>
      </w: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Không vứt rác thải xuống nguồn nước</w:t>
      </w:r>
    </w:p>
    <w:p w14:paraId="43270D6F" w14:textId="46B3616F" w:rsidR="00A830DF" w:rsidRPr="000F3874" w:rsidRDefault="00EA29B7" w:rsidP="00571260">
      <w:pPr>
        <w:spacing w:after="120" w:line="240" w:lineRule="auto"/>
        <w:contextualSpacing/>
        <w:rPr>
          <w:rFonts w:eastAsia="Times New Roman" w:cs="Times New Roman"/>
          <w:color w:val="000000"/>
          <w:sz w:val="26"/>
          <w:szCs w:val="26"/>
          <w:lang w:val="en-US"/>
        </w:rPr>
      </w:pP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>   </w:t>
      </w:r>
      <w:r w:rsidR="00571260">
        <w:rPr>
          <w:rFonts w:eastAsia="Times New Roman" w:cs="Times New Roman"/>
          <w:color w:val="000000"/>
          <w:sz w:val="26"/>
          <w:szCs w:val="26"/>
          <w:lang w:val="en-US"/>
        </w:rPr>
        <w:t>-</w:t>
      </w:r>
      <w:r w:rsidRPr="000F3874">
        <w:rPr>
          <w:rFonts w:eastAsia="Times New Roman" w:cs="Times New Roman"/>
          <w:color w:val="000000"/>
          <w:sz w:val="26"/>
          <w:szCs w:val="26"/>
          <w:lang w:val="en-US"/>
        </w:rPr>
        <w:t xml:space="preserve"> Xử lý nước thải trước khi cho nước thải chảy vào sông, hồ, biển.</w:t>
      </w:r>
    </w:p>
    <w:p w14:paraId="3EE788ED" w14:textId="77777777" w:rsidR="00571260" w:rsidRDefault="00571260" w:rsidP="00571260">
      <w:pPr>
        <w:spacing w:after="120" w:line="240" w:lineRule="auto"/>
        <w:contextualSpacing/>
        <w:rPr>
          <w:rFonts w:cs="Times New Roman"/>
          <w:b/>
          <w:sz w:val="26"/>
          <w:szCs w:val="26"/>
          <w:lang w:val="en-US"/>
        </w:rPr>
      </w:pPr>
    </w:p>
    <w:p w14:paraId="26CE5671" w14:textId="7D2C7E52" w:rsidR="00076BF8" w:rsidRPr="000F3874" w:rsidRDefault="00571260" w:rsidP="00571260">
      <w:pPr>
        <w:spacing w:after="120" w:line="240" w:lineRule="auto"/>
        <w:contextualSpacing/>
        <w:rPr>
          <w:rFonts w:cs="Times New Roman"/>
          <w:b/>
          <w:sz w:val="26"/>
          <w:szCs w:val="26"/>
        </w:rPr>
      </w:pPr>
      <w:r w:rsidRPr="000F3874">
        <w:rPr>
          <w:rFonts w:cs="Times New Roman"/>
          <w:b/>
          <w:sz w:val="26"/>
          <w:szCs w:val="26"/>
        </w:rPr>
        <w:lastRenderedPageBreak/>
        <w:t>II. BÀI TẬP</w:t>
      </w:r>
    </w:p>
    <w:p w14:paraId="537CAF75" w14:textId="5E3CB633" w:rsidR="00571260" w:rsidRPr="00A000E6" w:rsidRDefault="00571260" w:rsidP="008D403B">
      <w:pPr>
        <w:tabs>
          <w:tab w:val="left" w:pos="426"/>
        </w:tabs>
        <w:spacing w:after="0" w:line="240" w:lineRule="auto"/>
        <w:contextualSpacing/>
        <w:rPr>
          <w:rFonts w:cs="Times New Roman"/>
          <w:b/>
          <w:bCs/>
          <w:sz w:val="26"/>
          <w:szCs w:val="26"/>
          <w:lang w:val="en-US"/>
        </w:rPr>
      </w:pPr>
      <w:r>
        <w:rPr>
          <w:rFonts w:cs="Times New Roman"/>
          <w:b/>
          <w:bCs/>
          <w:sz w:val="26"/>
          <w:szCs w:val="26"/>
          <w:u w:val="single"/>
          <w:lang w:val="en-US"/>
        </w:rPr>
        <w:t>*</w:t>
      </w:r>
      <w:r w:rsidR="005D6216" w:rsidRPr="000F3874">
        <w:rPr>
          <w:rFonts w:cs="Times New Roman"/>
          <w:b/>
          <w:bCs/>
          <w:sz w:val="26"/>
          <w:szCs w:val="26"/>
          <w:u w:val="single"/>
        </w:rPr>
        <w:t xml:space="preserve">Dạng </w:t>
      </w:r>
      <w:r w:rsidR="006D6B05" w:rsidRPr="000F3874">
        <w:rPr>
          <w:rFonts w:cs="Times New Roman"/>
          <w:b/>
          <w:bCs/>
          <w:sz w:val="26"/>
          <w:szCs w:val="26"/>
          <w:u w:val="single"/>
        </w:rPr>
        <w:t>1</w:t>
      </w:r>
      <w:r w:rsidR="005D6216" w:rsidRPr="000F3874">
        <w:rPr>
          <w:rFonts w:cs="Times New Roman"/>
          <w:b/>
          <w:bCs/>
          <w:sz w:val="26"/>
          <w:szCs w:val="26"/>
          <w:u w:val="single"/>
        </w:rPr>
        <w:t>:</w:t>
      </w:r>
      <w:r w:rsidR="005D6216" w:rsidRPr="000F3874">
        <w:rPr>
          <w:rFonts w:cs="Times New Roman"/>
          <w:b/>
          <w:bCs/>
          <w:sz w:val="26"/>
          <w:szCs w:val="26"/>
        </w:rPr>
        <w:t xml:space="preserve"> </w:t>
      </w:r>
      <w:r w:rsidR="00A000E6">
        <w:rPr>
          <w:rFonts w:cs="Times New Roman"/>
          <w:b/>
          <w:bCs/>
          <w:sz w:val="26"/>
          <w:szCs w:val="26"/>
          <w:lang w:val="en-US"/>
        </w:rPr>
        <w:t>Phân loại, gọi tên, viết CTHH các hợp chất hóa học</w:t>
      </w:r>
    </w:p>
    <w:p w14:paraId="407378CE" w14:textId="558AE208" w:rsidR="00A000E6" w:rsidRDefault="0005650D" w:rsidP="008D403B">
      <w:pPr>
        <w:tabs>
          <w:tab w:val="left" w:pos="426"/>
        </w:tabs>
        <w:spacing w:after="0" w:line="240" w:lineRule="auto"/>
        <w:contextualSpacing/>
        <w:rPr>
          <w:rFonts w:cs="Times New Roman"/>
          <w:sz w:val="26"/>
          <w:szCs w:val="26"/>
          <w:lang w:val="en-US"/>
        </w:rPr>
      </w:pPr>
      <w:r>
        <w:rPr>
          <w:rFonts w:cs="Times New Roman"/>
          <w:b/>
          <w:bCs/>
          <w:sz w:val="26"/>
          <w:szCs w:val="26"/>
          <w:lang w:val="en-US"/>
        </w:rPr>
        <w:t>1)</w:t>
      </w:r>
      <w:r w:rsidR="00A830DF" w:rsidRPr="000F3874">
        <w:rPr>
          <w:rFonts w:cs="Times New Roman"/>
          <w:b/>
          <w:sz w:val="26"/>
          <w:szCs w:val="26"/>
        </w:rPr>
        <w:t xml:space="preserve"> </w:t>
      </w:r>
      <w:r w:rsidR="00A000E6" w:rsidRPr="000F3874">
        <w:rPr>
          <w:rFonts w:cs="Times New Roman"/>
          <w:b/>
          <w:sz w:val="26"/>
          <w:szCs w:val="26"/>
        </w:rPr>
        <w:t xml:space="preserve">Phân </w:t>
      </w:r>
      <w:r w:rsidR="00A830DF" w:rsidRPr="000F3874">
        <w:rPr>
          <w:rFonts w:cs="Times New Roman"/>
          <w:b/>
          <w:sz w:val="26"/>
          <w:szCs w:val="26"/>
        </w:rPr>
        <w:t>loại và gọi tên các chất có công thức hóa học sau:</w:t>
      </w:r>
      <w:r w:rsidR="00A830DF" w:rsidRPr="000F3874">
        <w:rPr>
          <w:rFonts w:cs="Times New Roman"/>
          <w:sz w:val="26"/>
          <w:szCs w:val="26"/>
        </w:rPr>
        <w:t xml:space="preserve">  </w:t>
      </w:r>
    </w:p>
    <w:p w14:paraId="05869F4E" w14:textId="273470FB" w:rsidR="00A000E6" w:rsidRDefault="00A000E6" w:rsidP="00A000E6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cs="Times New Roman"/>
          <w:sz w:val="26"/>
          <w:szCs w:val="26"/>
          <w:shd w:val="clear" w:color="auto" w:fill="FFFFFF"/>
          <w:lang w:val="en-US"/>
        </w:rPr>
      </w:pPr>
      <w:r>
        <w:rPr>
          <w:rFonts w:cs="Times New Roman"/>
          <w:sz w:val="26"/>
          <w:szCs w:val="26"/>
          <w:lang w:val="en-US"/>
        </w:rPr>
        <w:tab/>
      </w:r>
      <w:r w:rsidR="00A830DF" w:rsidRPr="000F3874">
        <w:rPr>
          <w:rFonts w:cs="Times New Roman"/>
          <w:sz w:val="26"/>
          <w:szCs w:val="26"/>
          <w:shd w:val="clear" w:color="auto" w:fill="FFFFFF"/>
        </w:rPr>
        <w:t>CO</w:t>
      </w:r>
      <w:r>
        <w:rPr>
          <w:rFonts w:cs="Times New Roman"/>
          <w:sz w:val="26"/>
          <w:szCs w:val="26"/>
          <w:shd w:val="clear" w:color="auto" w:fill="FFFFFF"/>
          <w:vertAlign w:val="subscript"/>
          <w:lang w:val="en-US"/>
        </w:rPr>
        <w:t>2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:</w:t>
      </w:r>
      <w:r w:rsidR="00A830DF" w:rsidRPr="000F3874">
        <w:rPr>
          <w:rFonts w:cs="Times New Roman"/>
          <w:sz w:val="26"/>
          <w:szCs w:val="26"/>
          <w:shd w:val="clear" w:color="auto" w:fill="FFFFFF"/>
        </w:rPr>
        <w:t xml:space="preserve"> 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D95218"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</w:rPr>
        <w:t>KOH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:</w:t>
      </w:r>
    </w:p>
    <w:p w14:paraId="324BDD74" w14:textId="21DF180A" w:rsidR="00A000E6" w:rsidRDefault="00A000E6" w:rsidP="00A000E6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cs="Times New Roman"/>
          <w:sz w:val="26"/>
          <w:szCs w:val="26"/>
          <w:shd w:val="clear" w:color="auto" w:fill="FFFFFF"/>
          <w:lang w:val="en-US"/>
        </w:rPr>
      </w:pP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A830DF" w:rsidRPr="000F3874">
        <w:rPr>
          <w:rFonts w:cs="Times New Roman"/>
          <w:sz w:val="26"/>
          <w:szCs w:val="26"/>
          <w:shd w:val="clear" w:color="auto" w:fill="FFFFFF"/>
        </w:rPr>
        <w:t>Al(OH)</w:t>
      </w:r>
      <w:r w:rsidR="00A830DF" w:rsidRPr="00A000E6">
        <w:rPr>
          <w:rFonts w:cs="Times New Roman"/>
          <w:sz w:val="26"/>
          <w:szCs w:val="26"/>
          <w:shd w:val="clear" w:color="auto" w:fill="FFFFFF"/>
          <w:vertAlign w:val="subscript"/>
        </w:rPr>
        <w:t>3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:</w:t>
      </w:r>
      <w:r w:rsidR="00A830DF" w:rsidRPr="000F3874">
        <w:rPr>
          <w:rFonts w:cs="Times New Roman"/>
          <w:sz w:val="26"/>
          <w:szCs w:val="26"/>
          <w:shd w:val="clear" w:color="auto" w:fill="FFFFFF"/>
        </w:rPr>
        <w:t xml:space="preserve"> 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D95218"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</w:rPr>
        <w:t>HCl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:</w:t>
      </w:r>
    </w:p>
    <w:p w14:paraId="46840C4F" w14:textId="06A9FCB8" w:rsidR="00A000E6" w:rsidRDefault="00A000E6" w:rsidP="00A000E6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cs="Times New Roman"/>
          <w:sz w:val="26"/>
          <w:szCs w:val="26"/>
          <w:shd w:val="clear" w:color="auto" w:fill="FFFFFF"/>
          <w:lang w:val="en-US"/>
        </w:rPr>
      </w:pPr>
      <w:r>
        <w:rPr>
          <w:rFonts w:cs="Times New Roman"/>
          <w:sz w:val="26"/>
          <w:szCs w:val="26"/>
          <w:shd w:val="clear" w:color="auto" w:fill="FFFFFF"/>
          <w:lang w:val="en-US"/>
        </w:rPr>
        <w:tab/>
        <w:t>H</w:t>
      </w:r>
      <w:r>
        <w:rPr>
          <w:rFonts w:cs="Times New Roman"/>
          <w:sz w:val="26"/>
          <w:szCs w:val="26"/>
          <w:shd w:val="clear" w:color="auto" w:fill="FFFFFF"/>
          <w:vertAlign w:val="subscript"/>
          <w:lang w:val="en-US"/>
        </w:rPr>
        <w:t>2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SO</w:t>
      </w:r>
      <w:r>
        <w:rPr>
          <w:rFonts w:cs="Times New Roman"/>
          <w:sz w:val="26"/>
          <w:szCs w:val="26"/>
          <w:shd w:val="clear" w:color="auto" w:fill="FFFFFF"/>
          <w:vertAlign w:val="subscript"/>
          <w:lang w:val="en-US"/>
        </w:rPr>
        <w:t>4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: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D95218"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A830DF" w:rsidRPr="000F3874">
        <w:rPr>
          <w:rFonts w:cs="Times New Roman"/>
          <w:sz w:val="26"/>
          <w:szCs w:val="26"/>
          <w:shd w:val="clear" w:color="auto" w:fill="FFFFFF"/>
        </w:rPr>
        <w:t>CaO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:</w:t>
      </w:r>
    </w:p>
    <w:p w14:paraId="7BFA7EC4" w14:textId="4250E474" w:rsidR="00A000E6" w:rsidRPr="00A000E6" w:rsidRDefault="00A000E6" w:rsidP="00A000E6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cs="Times New Roman"/>
          <w:sz w:val="26"/>
          <w:szCs w:val="26"/>
          <w:shd w:val="clear" w:color="auto" w:fill="FFFFFF"/>
          <w:lang w:val="en-US"/>
        </w:rPr>
      </w:pP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A830DF" w:rsidRPr="000F3874">
        <w:rPr>
          <w:rFonts w:cs="Times New Roman"/>
          <w:sz w:val="26"/>
          <w:szCs w:val="26"/>
          <w:shd w:val="clear" w:color="auto" w:fill="FFFFFF"/>
        </w:rPr>
        <w:t>KNO</w:t>
      </w:r>
      <w:r w:rsidR="00A830DF" w:rsidRPr="00A000E6">
        <w:rPr>
          <w:rFonts w:cs="Times New Roman"/>
          <w:sz w:val="26"/>
          <w:szCs w:val="26"/>
          <w:shd w:val="clear" w:color="auto" w:fill="FFFFFF"/>
          <w:vertAlign w:val="subscript"/>
        </w:rPr>
        <w:t>3</w:t>
      </w:r>
      <w:r w:rsidR="00A830DF" w:rsidRPr="000F3874">
        <w:rPr>
          <w:rFonts w:cs="Times New Roman"/>
          <w:sz w:val="26"/>
          <w:szCs w:val="26"/>
          <w:shd w:val="clear" w:color="auto" w:fill="FFFFFF"/>
        </w:rPr>
        <w:t>;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D95218"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>NaOH</w:t>
      </w:r>
    </w:p>
    <w:p w14:paraId="32F27DD2" w14:textId="3459062A" w:rsidR="00A000E6" w:rsidRPr="00A000E6" w:rsidRDefault="00A000E6" w:rsidP="00A000E6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eastAsia="Times New Roman"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A830DF" w:rsidRPr="000F3874">
        <w:rPr>
          <w:rFonts w:cs="Times New Roman"/>
          <w:sz w:val="26"/>
          <w:szCs w:val="26"/>
          <w:shd w:val="clear" w:color="auto" w:fill="FFFFFF"/>
        </w:rPr>
        <w:t>Fe</w:t>
      </w:r>
      <w:r>
        <w:rPr>
          <w:rFonts w:cs="Times New Roman"/>
          <w:sz w:val="26"/>
          <w:szCs w:val="26"/>
          <w:shd w:val="clear" w:color="auto" w:fill="FFFFFF"/>
          <w:vertAlign w:val="subscript"/>
          <w:lang w:val="en-US"/>
        </w:rPr>
        <w:t>2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O</w:t>
      </w:r>
      <w:r>
        <w:rPr>
          <w:rFonts w:cs="Times New Roman"/>
          <w:sz w:val="26"/>
          <w:szCs w:val="26"/>
          <w:shd w:val="clear" w:color="auto" w:fill="FFFFFF"/>
          <w:vertAlign w:val="subscript"/>
          <w:lang w:val="en-US"/>
        </w:rPr>
        <w:t>3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: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D95218"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</w:rPr>
        <w:t>Mg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>SO</w:t>
      </w:r>
      <w:r>
        <w:rPr>
          <w:rFonts w:cs="Times New Roman"/>
          <w:sz w:val="26"/>
          <w:szCs w:val="26"/>
          <w:shd w:val="clear" w:color="auto" w:fill="FFFFFF"/>
          <w:vertAlign w:val="subscript"/>
          <w:lang w:val="en-US"/>
        </w:rPr>
        <w:t>4</w:t>
      </w:r>
    </w:p>
    <w:p w14:paraId="1A662382" w14:textId="564E52CC" w:rsidR="00A000E6" w:rsidRDefault="00A000E6" w:rsidP="00A000E6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cs="Times New Roman"/>
          <w:sz w:val="26"/>
          <w:szCs w:val="26"/>
          <w:shd w:val="clear" w:color="auto" w:fill="FFFFFF"/>
          <w:lang w:val="en-US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 w:rsidR="00FE16D1" w:rsidRPr="000F3874">
        <w:rPr>
          <w:rFonts w:eastAsia="Times New Roman" w:cs="Times New Roman"/>
          <w:sz w:val="26"/>
          <w:szCs w:val="26"/>
          <w:lang w:val="en-US"/>
        </w:rPr>
        <w:t>NaCl</w:t>
      </w:r>
      <w:r>
        <w:rPr>
          <w:rFonts w:eastAsia="Times New Roman" w:cs="Times New Roman"/>
          <w:sz w:val="26"/>
          <w:szCs w:val="26"/>
          <w:lang w:val="en-US"/>
        </w:rPr>
        <w:t>:</w:t>
      </w:r>
      <w:r w:rsidR="00FE16D1" w:rsidRPr="000F3874">
        <w:rPr>
          <w:rFonts w:cs="Times New Roman"/>
          <w:sz w:val="26"/>
          <w:szCs w:val="26"/>
          <w:shd w:val="clear" w:color="auto" w:fill="FFFFFF"/>
          <w:lang w:val="en-US"/>
        </w:rPr>
        <w:t xml:space="preserve"> </w:t>
      </w:r>
      <w:r w:rsidR="00D1273A" w:rsidRPr="000F3874">
        <w:rPr>
          <w:rFonts w:cs="Times New Roman"/>
          <w:sz w:val="26"/>
          <w:szCs w:val="26"/>
          <w:shd w:val="clear" w:color="auto" w:fill="FFFFFF"/>
          <w:lang w:val="en-US"/>
        </w:rPr>
        <w:t xml:space="preserve"> </w:t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D95218">
        <w:rPr>
          <w:rFonts w:cs="Times New Roman"/>
          <w:sz w:val="26"/>
          <w:szCs w:val="26"/>
          <w:shd w:val="clear" w:color="auto" w:fill="FFFFFF"/>
          <w:lang w:val="en-US"/>
        </w:rPr>
        <w:tab/>
      </w:r>
      <w:r w:rsidR="00A830DF" w:rsidRPr="000F3874">
        <w:rPr>
          <w:rFonts w:cs="Times New Roman"/>
          <w:sz w:val="26"/>
          <w:szCs w:val="26"/>
          <w:shd w:val="clear" w:color="auto" w:fill="FFFFFF"/>
        </w:rPr>
        <w:t>Fe(OH)</w:t>
      </w:r>
      <w:r>
        <w:rPr>
          <w:rFonts w:cs="Times New Roman"/>
          <w:sz w:val="26"/>
          <w:szCs w:val="26"/>
          <w:shd w:val="clear" w:color="auto" w:fill="FFFFFF"/>
          <w:vertAlign w:val="subscript"/>
          <w:lang w:val="en-US"/>
        </w:rPr>
        <w:t>3</w:t>
      </w:r>
    </w:p>
    <w:p w14:paraId="188C09B5" w14:textId="56AEF686" w:rsidR="00A830DF" w:rsidRPr="000F3874" w:rsidRDefault="0005650D" w:rsidP="008D403B">
      <w:pPr>
        <w:tabs>
          <w:tab w:val="left" w:pos="426"/>
        </w:tabs>
        <w:spacing w:after="0" w:line="240" w:lineRule="auto"/>
        <w:contextualSpacing/>
        <w:rPr>
          <w:rFonts w:cs="Times New Roman"/>
          <w:sz w:val="26"/>
          <w:szCs w:val="26"/>
          <w:lang w:val="pt-BR"/>
        </w:rPr>
      </w:pPr>
      <w:r>
        <w:rPr>
          <w:rFonts w:cs="Times New Roman"/>
          <w:b/>
          <w:sz w:val="26"/>
          <w:szCs w:val="26"/>
          <w:lang w:val="pt-BR"/>
        </w:rPr>
        <w:t>2</w:t>
      </w:r>
      <w:r w:rsidR="00A830DF" w:rsidRPr="000F3874">
        <w:rPr>
          <w:rFonts w:cs="Times New Roman"/>
          <w:b/>
          <w:sz w:val="26"/>
          <w:szCs w:val="26"/>
          <w:lang w:val="pt-BR"/>
        </w:rPr>
        <w:t>) Viết CTHH</w:t>
      </w:r>
      <w:r w:rsidR="00A830DF" w:rsidRPr="000F3874">
        <w:rPr>
          <w:rFonts w:cs="Times New Roman"/>
          <w:b/>
          <w:sz w:val="26"/>
          <w:szCs w:val="26"/>
          <w:lang w:val="fr-FR"/>
        </w:rPr>
        <w:t xml:space="preserve"> của các chất có tên gọi sau:</w:t>
      </w:r>
      <w:r w:rsidR="00A830DF" w:rsidRPr="000F3874">
        <w:rPr>
          <w:rFonts w:cs="Times New Roman"/>
          <w:sz w:val="26"/>
          <w:szCs w:val="26"/>
          <w:lang w:val="fr-FR"/>
        </w:rPr>
        <w:tab/>
      </w:r>
    </w:p>
    <w:p w14:paraId="40C521D0" w14:textId="15CB3846" w:rsidR="00571260" w:rsidRPr="00571260" w:rsidRDefault="00571260" w:rsidP="00571260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ab/>
      </w:r>
      <w:r w:rsidR="00A830DF" w:rsidRPr="000F3874">
        <w:rPr>
          <w:rFonts w:cs="Times New Roman"/>
          <w:sz w:val="26"/>
          <w:szCs w:val="26"/>
          <w:lang w:val="pt-BR"/>
        </w:rPr>
        <w:t>Natri sunfat</w:t>
      </w:r>
      <w:r w:rsidR="00A830DF" w:rsidRPr="000F3874">
        <w:rPr>
          <w:rFonts w:cs="Times New Roman"/>
          <w:sz w:val="26"/>
          <w:szCs w:val="26"/>
          <w:lang w:val="pt-BR"/>
        </w:rPr>
        <w:tab/>
      </w:r>
      <w:r>
        <w:rPr>
          <w:rFonts w:cs="Times New Roman"/>
          <w:sz w:val="26"/>
          <w:szCs w:val="26"/>
          <w:lang w:val="pt-BR"/>
        </w:rPr>
        <w:tab/>
      </w:r>
      <w:r>
        <w:rPr>
          <w:rFonts w:cs="Times New Roman"/>
          <w:sz w:val="26"/>
          <w:szCs w:val="26"/>
          <w:lang w:val="pt-BR"/>
        </w:rPr>
        <w:tab/>
      </w:r>
      <w:r>
        <w:rPr>
          <w:rFonts w:cs="Times New Roman"/>
          <w:sz w:val="26"/>
          <w:szCs w:val="26"/>
          <w:lang w:val="pt-BR"/>
        </w:rPr>
        <w:tab/>
      </w:r>
      <w:r w:rsidR="00D95218">
        <w:rPr>
          <w:rFonts w:cs="Times New Roman"/>
          <w:sz w:val="26"/>
          <w:szCs w:val="26"/>
          <w:lang w:val="pt-BR"/>
        </w:rPr>
        <w:tab/>
      </w:r>
      <w:r w:rsidR="00A830DF" w:rsidRPr="00571260">
        <w:rPr>
          <w:rFonts w:cs="Times New Roman"/>
          <w:sz w:val="26"/>
          <w:szCs w:val="26"/>
          <w:lang w:val="pt-BR"/>
        </w:rPr>
        <w:t>Kali oxit</w:t>
      </w:r>
      <w:r w:rsidR="00A830DF" w:rsidRPr="00571260">
        <w:rPr>
          <w:rFonts w:cs="Times New Roman"/>
          <w:sz w:val="26"/>
          <w:szCs w:val="26"/>
          <w:lang w:val="pt-BR"/>
        </w:rPr>
        <w:tab/>
        <w:t xml:space="preserve">     </w:t>
      </w:r>
    </w:p>
    <w:p w14:paraId="4F5D2DCF" w14:textId="303A98F1" w:rsidR="00A830DF" w:rsidRPr="00571260" w:rsidRDefault="00571260" w:rsidP="00571260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ab/>
      </w:r>
      <w:r w:rsidR="00A830DF" w:rsidRPr="00571260">
        <w:rPr>
          <w:rFonts w:cs="Times New Roman"/>
          <w:sz w:val="26"/>
          <w:szCs w:val="26"/>
          <w:lang w:val="pt-BR"/>
        </w:rPr>
        <w:t xml:space="preserve">Đồng (II) hidroxit.   </w:t>
      </w:r>
      <w:r w:rsidRPr="00571260">
        <w:rPr>
          <w:rFonts w:cs="Times New Roman"/>
          <w:sz w:val="26"/>
          <w:szCs w:val="26"/>
          <w:lang w:val="pt-BR"/>
        </w:rPr>
        <w:tab/>
      </w:r>
      <w:r w:rsidRPr="00571260">
        <w:rPr>
          <w:rFonts w:cs="Times New Roman"/>
          <w:sz w:val="26"/>
          <w:szCs w:val="26"/>
          <w:lang w:val="pt-BR"/>
        </w:rPr>
        <w:tab/>
      </w:r>
      <w:r>
        <w:rPr>
          <w:rFonts w:cs="Times New Roman"/>
          <w:sz w:val="26"/>
          <w:szCs w:val="26"/>
          <w:lang w:val="pt-BR"/>
        </w:rPr>
        <w:tab/>
      </w:r>
      <w:r w:rsidR="00D95218">
        <w:rPr>
          <w:rFonts w:cs="Times New Roman"/>
          <w:sz w:val="26"/>
          <w:szCs w:val="26"/>
          <w:lang w:val="pt-BR"/>
        </w:rPr>
        <w:tab/>
      </w:r>
      <w:r w:rsidR="00A830DF" w:rsidRPr="00571260">
        <w:rPr>
          <w:rFonts w:cs="Times New Roman"/>
          <w:sz w:val="26"/>
          <w:szCs w:val="26"/>
          <w:lang w:val="pt-BR"/>
        </w:rPr>
        <w:t>Sắt (</w:t>
      </w:r>
      <w:smartTag w:uri="urn:schemas-microsoft-com:office:smarttags" w:element="stockticker">
        <w:r w:rsidR="00A830DF" w:rsidRPr="00571260">
          <w:rPr>
            <w:rFonts w:cs="Times New Roman"/>
            <w:sz w:val="26"/>
            <w:szCs w:val="26"/>
            <w:lang w:val="pt-BR"/>
          </w:rPr>
          <w:t>III</w:t>
        </w:r>
      </w:smartTag>
      <w:r w:rsidR="00A830DF" w:rsidRPr="00571260">
        <w:rPr>
          <w:rFonts w:cs="Times New Roman"/>
          <w:sz w:val="26"/>
          <w:szCs w:val="26"/>
          <w:lang w:val="pt-BR"/>
        </w:rPr>
        <w:t>) hidroxit</w:t>
      </w:r>
      <w:r w:rsidR="00A830DF" w:rsidRPr="00571260">
        <w:rPr>
          <w:rFonts w:cs="Times New Roman"/>
          <w:sz w:val="26"/>
          <w:szCs w:val="26"/>
          <w:lang w:val="pt-BR"/>
        </w:rPr>
        <w:tab/>
      </w:r>
    </w:p>
    <w:p w14:paraId="065B3CE3" w14:textId="530A2247" w:rsidR="00571260" w:rsidRDefault="00571260" w:rsidP="00571260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ab/>
      </w:r>
      <w:r w:rsidR="00A830DF" w:rsidRPr="000F3874">
        <w:rPr>
          <w:rFonts w:cs="Times New Roman"/>
          <w:sz w:val="26"/>
          <w:szCs w:val="26"/>
          <w:lang w:val="pt-BR"/>
        </w:rPr>
        <w:t xml:space="preserve">Can xi clorua.    </w:t>
      </w:r>
      <w:r>
        <w:rPr>
          <w:rFonts w:cs="Times New Roman"/>
          <w:sz w:val="26"/>
          <w:szCs w:val="26"/>
          <w:lang w:val="pt-BR"/>
        </w:rPr>
        <w:tab/>
      </w:r>
      <w:r>
        <w:rPr>
          <w:rFonts w:cs="Times New Roman"/>
          <w:sz w:val="26"/>
          <w:szCs w:val="26"/>
          <w:lang w:val="pt-BR"/>
        </w:rPr>
        <w:tab/>
      </w:r>
      <w:r>
        <w:rPr>
          <w:rFonts w:cs="Times New Roman"/>
          <w:sz w:val="26"/>
          <w:szCs w:val="26"/>
          <w:lang w:val="pt-BR"/>
        </w:rPr>
        <w:tab/>
      </w:r>
      <w:r w:rsidR="0005650D">
        <w:rPr>
          <w:rFonts w:cs="Times New Roman"/>
          <w:sz w:val="26"/>
          <w:szCs w:val="26"/>
          <w:lang w:val="pt-BR"/>
        </w:rPr>
        <w:tab/>
      </w:r>
      <w:r w:rsidR="00D95218">
        <w:rPr>
          <w:rFonts w:cs="Times New Roman"/>
          <w:sz w:val="26"/>
          <w:szCs w:val="26"/>
          <w:lang w:val="pt-BR"/>
        </w:rPr>
        <w:tab/>
      </w:r>
      <w:r w:rsidR="00A830DF" w:rsidRPr="000F3874">
        <w:rPr>
          <w:rFonts w:cs="Times New Roman"/>
          <w:sz w:val="26"/>
          <w:szCs w:val="26"/>
          <w:lang w:val="pt-BR"/>
        </w:rPr>
        <w:t xml:space="preserve">Axit nitric </w:t>
      </w:r>
      <w:r w:rsidR="00755BCA" w:rsidRPr="000F3874">
        <w:rPr>
          <w:rFonts w:cs="Times New Roman"/>
          <w:sz w:val="26"/>
          <w:szCs w:val="26"/>
          <w:lang w:val="pt-BR"/>
        </w:rPr>
        <w:t xml:space="preserve">  </w:t>
      </w:r>
      <w:r w:rsidR="00FE16D1" w:rsidRPr="000F3874">
        <w:rPr>
          <w:rFonts w:cs="Times New Roman"/>
          <w:sz w:val="26"/>
          <w:szCs w:val="26"/>
          <w:lang w:val="pt-BR"/>
        </w:rPr>
        <w:t xml:space="preserve">  </w:t>
      </w:r>
      <w:r>
        <w:rPr>
          <w:rFonts w:cs="Times New Roman"/>
          <w:sz w:val="26"/>
          <w:szCs w:val="26"/>
          <w:lang w:val="pt-BR"/>
        </w:rPr>
        <w:tab/>
      </w:r>
    </w:p>
    <w:p w14:paraId="44B33BDC" w14:textId="46D1D7A2" w:rsidR="00A830DF" w:rsidRPr="00571260" w:rsidRDefault="00571260" w:rsidP="00571260">
      <w:pPr>
        <w:shd w:val="clear" w:color="auto" w:fill="FFFFFF"/>
        <w:tabs>
          <w:tab w:val="left" w:pos="284"/>
        </w:tabs>
        <w:spacing w:after="0" w:line="240" w:lineRule="auto"/>
        <w:contextualSpacing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ab/>
      </w:r>
      <w:r w:rsidR="007E32AC" w:rsidRPr="000F3874">
        <w:rPr>
          <w:rFonts w:cs="Times New Roman"/>
          <w:sz w:val="26"/>
          <w:szCs w:val="26"/>
          <w:lang w:val="pt-BR"/>
        </w:rPr>
        <w:t>Cacbonđioxit</w:t>
      </w:r>
      <w:r w:rsidR="00A830DF" w:rsidRPr="00571260">
        <w:rPr>
          <w:rFonts w:cs="Times New Roman"/>
          <w:sz w:val="26"/>
          <w:szCs w:val="26"/>
          <w:lang w:val="pt-BR"/>
        </w:rPr>
        <w:t xml:space="preserve"> </w:t>
      </w:r>
      <w:r w:rsidR="007E32AC" w:rsidRPr="00571260">
        <w:rPr>
          <w:rFonts w:cs="Times New Roman"/>
          <w:sz w:val="26"/>
          <w:szCs w:val="26"/>
          <w:lang w:val="pt-BR"/>
        </w:rPr>
        <w:t xml:space="preserve">          </w:t>
      </w:r>
      <w:r>
        <w:rPr>
          <w:rFonts w:cs="Times New Roman"/>
          <w:sz w:val="26"/>
          <w:szCs w:val="26"/>
          <w:lang w:val="pt-BR"/>
        </w:rPr>
        <w:tab/>
      </w:r>
      <w:r>
        <w:rPr>
          <w:rFonts w:cs="Times New Roman"/>
          <w:sz w:val="26"/>
          <w:szCs w:val="26"/>
          <w:lang w:val="pt-BR"/>
        </w:rPr>
        <w:tab/>
      </w:r>
      <w:r>
        <w:rPr>
          <w:rFonts w:cs="Times New Roman"/>
          <w:sz w:val="26"/>
          <w:szCs w:val="26"/>
          <w:lang w:val="pt-BR"/>
        </w:rPr>
        <w:tab/>
      </w:r>
      <w:r w:rsidR="00D95218">
        <w:rPr>
          <w:rFonts w:cs="Times New Roman"/>
          <w:sz w:val="26"/>
          <w:szCs w:val="26"/>
          <w:lang w:val="pt-BR"/>
        </w:rPr>
        <w:tab/>
      </w:r>
      <w:r w:rsidR="007E32AC" w:rsidRPr="00571260">
        <w:rPr>
          <w:rFonts w:cs="Times New Roman"/>
          <w:sz w:val="26"/>
          <w:szCs w:val="26"/>
          <w:lang w:val="pt-BR"/>
        </w:rPr>
        <w:t>Axit Clohidric</w:t>
      </w:r>
    </w:p>
    <w:p w14:paraId="2248BFB7" w14:textId="77777777" w:rsidR="00FF5DA1" w:rsidRDefault="00FF5DA1" w:rsidP="00FF5DA1">
      <w:pPr>
        <w:spacing w:before="120" w:after="0" w:line="240" w:lineRule="auto"/>
        <w:contextualSpacing/>
        <w:rPr>
          <w:rFonts w:cs="Times New Roman"/>
          <w:b/>
          <w:bCs/>
          <w:sz w:val="26"/>
          <w:szCs w:val="26"/>
          <w:u w:val="single"/>
          <w:lang w:val="en-US"/>
        </w:rPr>
      </w:pPr>
    </w:p>
    <w:p w14:paraId="595ECE9F" w14:textId="29EC0306" w:rsidR="00E81385" w:rsidRPr="009D01B8" w:rsidRDefault="00A000E6" w:rsidP="00FF5DA1">
      <w:pPr>
        <w:spacing w:before="120" w:after="0" w:line="240" w:lineRule="auto"/>
        <w:contextualSpacing/>
        <w:rPr>
          <w:rFonts w:cs="Times New Roman"/>
          <w:sz w:val="26"/>
          <w:szCs w:val="26"/>
          <w:vertAlign w:val="superscript"/>
          <w:lang w:val="nl-NL"/>
        </w:rPr>
      </w:pPr>
      <w:r w:rsidRPr="009D01B8">
        <w:rPr>
          <w:rFonts w:cs="Times New Roman"/>
          <w:b/>
          <w:bCs/>
          <w:sz w:val="26"/>
          <w:szCs w:val="26"/>
          <w:u w:val="single"/>
          <w:lang w:val="en-US"/>
        </w:rPr>
        <w:t>*</w:t>
      </w:r>
      <w:r w:rsidR="005D6216" w:rsidRPr="009D01B8">
        <w:rPr>
          <w:rFonts w:cs="Times New Roman"/>
          <w:b/>
          <w:bCs/>
          <w:sz w:val="26"/>
          <w:szCs w:val="26"/>
          <w:u w:val="single"/>
        </w:rPr>
        <w:t xml:space="preserve">Dạng </w:t>
      </w:r>
      <w:r w:rsidR="006D6B05" w:rsidRPr="009D01B8">
        <w:rPr>
          <w:rFonts w:cs="Times New Roman"/>
          <w:b/>
          <w:bCs/>
          <w:sz w:val="26"/>
          <w:szCs w:val="26"/>
          <w:u w:val="single"/>
        </w:rPr>
        <w:t>2</w:t>
      </w:r>
      <w:r w:rsidR="005D6216" w:rsidRPr="009D01B8">
        <w:rPr>
          <w:rFonts w:cs="Times New Roman"/>
          <w:bCs/>
          <w:sz w:val="26"/>
          <w:szCs w:val="26"/>
          <w:u w:val="single"/>
        </w:rPr>
        <w:t>:</w:t>
      </w:r>
      <w:r w:rsidR="001D4E35" w:rsidRPr="009D01B8">
        <w:rPr>
          <w:rFonts w:cs="Times New Roman"/>
          <w:bCs/>
          <w:sz w:val="26"/>
          <w:szCs w:val="26"/>
          <w:u w:val="single"/>
          <w:lang w:val="en-US"/>
        </w:rPr>
        <w:t xml:space="preserve"> </w:t>
      </w:r>
      <w:r w:rsidR="00A93F73" w:rsidRPr="009D01B8">
        <w:rPr>
          <w:rFonts w:cs="Times New Roman"/>
          <w:b/>
          <w:bCs/>
          <w:sz w:val="26"/>
          <w:szCs w:val="26"/>
        </w:rPr>
        <w:t xml:space="preserve">Cân bằng </w:t>
      </w:r>
      <w:r w:rsidR="00194D65" w:rsidRPr="009D01B8">
        <w:rPr>
          <w:rFonts w:cs="Times New Roman"/>
          <w:b/>
          <w:bCs/>
          <w:sz w:val="26"/>
          <w:szCs w:val="26"/>
        </w:rPr>
        <w:t xml:space="preserve">các </w:t>
      </w:r>
      <w:r w:rsidR="00A93F73" w:rsidRPr="009D01B8">
        <w:rPr>
          <w:rFonts w:cs="Times New Roman"/>
          <w:b/>
          <w:bCs/>
          <w:sz w:val="26"/>
          <w:szCs w:val="26"/>
        </w:rPr>
        <w:t>p</w:t>
      </w:r>
      <w:r w:rsidR="005D6216" w:rsidRPr="009D01B8">
        <w:rPr>
          <w:rFonts w:cs="Times New Roman"/>
          <w:b/>
          <w:bCs/>
          <w:sz w:val="26"/>
          <w:szCs w:val="26"/>
        </w:rPr>
        <w:t>hương trình hóa học</w:t>
      </w:r>
      <w:r w:rsidR="00305DA7" w:rsidRPr="009D01B8">
        <w:rPr>
          <w:rFonts w:cs="Times New Roman"/>
          <w:b/>
          <w:bCs/>
          <w:sz w:val="26"/>
          <w:szCs w:val="26"/>
        </w:rPr>
        <w:t xml:space="preserve"> và</w:t>
      </w:r>
      <w:r w:rsidR="00A93F73" w:rsidRPr="009D01B8">
        <w:rPr>
          <w:rFonts w:cs="Times New Roman"/>
          <w:b/>
          <w:bCs/>
          <w:sz w:val="26"/>
          <w:szCs w:val="26"/>
        </w:rPr>
        <w:t xml:space="preserve"> </w:t>
      </w:r>
      <w:r w:rsidR="00305DA7" w:rsidRPr="009D01B8">
        <w:rPr>
          <w:rFonts w:cs="Times New Roman"/>
          <w:b/>
          <w:color w:val="000000"/>
          <w:sz w:val="26"/>
          <w:szCs w:val="26"/>
          <w:shd w:val="clear" w:color="auto" w:fill="FFFFFF"/>
        </w:rPr>
        <w:t>p</w:t>
      </w:r>
      <w:r w:rsidR="00723627" w:rsidRPr="009D01B8">
        <w:rPr>
          <w:rFonts w:cs="Times New Roman"/>
          <w:b/>
          <w:color w:val="000000"/>
          <w:sz w:val="26"/>
          <w:szCs w:val="26"/>
          <w:shd w:val="clear" w:color="auto" w:fill="FFFFFF"/>
        </w:rPr>
        <w:t>hân loại</w:t>
      </w:r>
      <w:r w:rsidR="00194D65" w:rsidRPr="009D01B8">
        <w:rPr>
          <w:rFonts w:cs="Times New Roman"/>
          <w:b/>
          <w:color w:val="FF0000"/>
          <w:sz w:val="26"/>
          <w:szCs w:val="26"/>
          <w:shd w:val="clear" w:color="auto" w:fill="FFFFFF"/>
        </w:rPr>
        <w:t xml:space="preserve"> </w:t>
      </w:r>
      <w:r w:rsidR="00723627" w:rsidRPr="009D01B8">
        <w:rPr>
          <w:rFonts w:cs="Times New Roman"/>
          <w:b/>
          <w:color w:val="000000" w:themeColor="text1"/>
          <w:sz w:val="26"/>
          <w:szCs w:val="26"/>
          <w:shd w:val="clear" w:color="auto" w:fill="FFFFFF"/>
        </w:rPr>
        <w:t>phản ứng hóa học</w:t>
      </w:r>
    </w:p>
    <w:p w14:paraId="26920520" w14:textId="06C50D84" w:rsidR="00755BCA" w:rsidRPr="00E31930" w:rsidRDefault="00E31930" w:rsidP="008D403B">
      <w:pPr>
        <w:spacing w:after="0" w:line="240" w:lineRule="auto"/>
        <w:contextualSpacing/>
        <w:rPr>
          <w:rFonts w:cs="Times New Roman"/>
          <w:i/>
          <w:sz w:val="26"/>
          <w:szCs w:val="26"/>
          <w:vertAlign w:val="superscript"/>
          <w:lang w:val="nl-NL"/>
        </w:rPr>
      </w:pPr>
      <w:r w:rsidRPr="00E31930">
        <w:rPr>
          <w:rFonts w:cs="Times New Roman"/>
          <w:i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827200" behindDoc="0" locked="0" layoutInCell="1" allowOverlap="1" wp14:anchorId="717979A5" wp14:editId="451D8169">
                <wp:simplePos x="0" y="0"/>
                <wp:positionH relativeFrom="column">
                  <wp:posOffset>4086860</wp:posOffset>
                </wp:positionH>
                <wp:positionV relativeFrom="paragraph">
                  <wp:posOffset>93345</wp:posOffset>
                </wp:positionV>
                <wp:extent cx="420370" cy="228600"/>
                <wp:effectExtent l="0" t="0" r="36830" b="114300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0370" cy="228600"/>
                          <a:chOff x="6503" y="5694"/>
                          <a:chExt cx="1146" cy="360"/>
                        </a:xfrm>
                      </wpg:grpSpPr>
                      <wps:wsp>
                        <wps:cNvPr id="15" name="Line 8"/>
                        <wps:cNvCnPr/>
                        <wps:spPr bwMode="auto">
                          <a:xfrm>
                            <a:off x="6503" y="6054"/>
                            <a:ext cx="11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821" y="5694"/>
                            <a:ext cx="4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E0EE28" w14:textId="77777777" w:rsidR="00755BCA" w:rsidRDefault="00755BCA" w:rsidP="00755BCA">
                              <w:pPr>
                                <w:rPr>
                                  <w:sz w:val="22"/>
                                  <w:vertAlign w:val="superscript"/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26" style="position:absolute;margin-left:321.8pt;margin-top:7.35pt;width:33.1pt;height:18pt;z-index:251827200" coordorigin="6503,5694" coordsize="1146,3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/QnNqQMAAL0JAAAOAAAAZHJzL2Uyb0RvYy54bWzMVttu4zYQfS/QfyD4rugSSZaEKIvEsoMC aRtgtx9AS9QFlUiVpCOni/57h6TkS3YXG2SBon6QhxxyOJdzhrz5cBh69EyF7DjLsX/lYURZyauO NTn+49PWSTCSirCK9JzRHL9QiT/c/vzTzTRmNOAt7ysqEBhhMpvGHLdKjZnryrKlA5FXfKQMlDUX A1EwFI1bCTKB9aF3A8+L3YmLahS8pFLCbGGV+NbYr2taqt/rWlKF+hyDb8p8hfnu9Ne9vSFZI8jY duXsBnmHFwPpGBx6NFUQRdBedF+YGrpScMlrdVXyweV13ZXUxADR+N6raB4E348mliabmvGYJkjt qzy922z52/OTQF0FtQsxYmSAGpljEYwhOdPYZLDmQYwfxydhIwTxkZd/SlC7r/V63NjFaDf9yiuw R/aKm+QcajFoExA2OpgavBxrQA8KlTAZBt71CipVgioIktiba1S2UEi9K468a4xAG8WpcZFkZbuZ d/t+GNu917HZ6JLMnmo8nT3TYQHc5Cmj8scy+rElIzWFkjpbS0ajJaOPHaMosfk0K9bsSZjsykxC Xr+bqmPQsRfNQS8JO4V8GTDJRiHVA+UD0kKOe3DClIE8P0qli3daoqvC+Lbre5gnWc/QlOM0CiKz QfK+q7RS66RoduteoGeiKWV+OjAwdrFMn1kQ2dp1FUh6FckA0qwyUktJtZllRboeZKReRg0YIfiE tQsDrTDqKbQWLdljeqbtQPgQxSxZqn1OvXSTbJLQCYN444ReUTh323XoxFt/FRXXxXpd+P/oiPww a7uqokwHtdDeD98GgrkBWcIeiX/Mnntp3WQGnF3+jdMARlt4i8Qdr14MHsw84PK/AihwxVL+k0bT PT+gVCdZewcw1oxH6gDT0B0sECzxEePrlrCG3ulC6ToCf3xTnrOt1s7b4J0E/itOL/AO028Q+gTe Gd8Cmv2b8a2Bc1YyQPz/EVQXjLog3tb8ZkacLfsm+gxjFp74QejdB6mzjZOVE27DyElXXuJ4fnqf xl6YhsX2kiemgdlbGuD9Xp78cFMZOgWvhb4bcpwcOw/JvtJJTKs40ly7vxBw+f8aEdVhdzCXYbDQ wFITCQ4NFG4leOmA0HLxN7QneDXkWP61J4JCk/qFAQlSPwz1M8MMwmgVwECca3bnGsJKMJVjhZEV 18o+Tfaj6JoWTrK0Y/wOrtC6M01bM8x6BZHogekX5nqDN4KJbn7P6EfI+disP726bv8FAAD//wMA UEsDBBQABgAIAAAAIQBdyMwP4AAAAAkBAAAPAAAAZHJzL2Rvd25yZXYueG1sTI9BS8NAEIXvgv9h GcGb3Y1tE43ZlFLUUynYCuJtm0yT0OxsyG6T9N87nvQ4vI8338tWk23FgL1vHGmIZgoEUuHKhioN n4e3hycQPhgqTesINVzRwyq/vclMWrqRPnDYh0pwCfnUaKhD6FIpfVGjNX7mOiTOTq63JvDZV7Ls zcjltpWPSsXSmob4Q2063NRYnPcXq+F9NON6Hr0O2/Npc/0+LHdf2wi1vr+b1i8gAk7hD4ZffVaH nJ2O7kKlF62GeDGPGeVgkYBgIFHPvOWoYakSkHkm/y/IfwAAAP//AwBQSwECLQAUAAYACAAAACEA toM4kv4AAADhAQAAEwAAAAAAAAAAAAAAAAAAAAAAW0NvbnRlbnRfVHlwZXNdLnhtbFBLAQItABQA BgAIAAAAIQA4/SH/1gAAAJQBAAALAAAAAAAAAAAAAAAAAC8BAABfcmVscy8ucmVsc1BLAQItABQA BgAIAAAAIQAF/QnNqQMAAL0JAAAOAAAAAAAAAAAAAAAAAC4CAABkcnMvZTJvRG9jLnhtbFBLAQIt ABQABgAIAAAAIQBdyMwP4AAAAAkBAAAPAAAAAAAAAAAAAAAAAAMGAABkcnMvZG93bnJldi54bWxQ SwUGAAAAAAQABADzAAAAEAcAAAAA ">
                <v:line id="Line 8" o:spid="_x0000_s1027" style="position:absolute;visibility:visible;mso-wrap-style:square" from="6503,6054" to="7649,60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n7uacIAAADbAAAADwAAAGRycy9kb3ducmV2LnhtbERPTWvCQBC9C/6HZYTezMZCi6RuQhCF HHpRC71Os2OSmp0Nu6tu++u7hUJv83ifs6miGcWNnB8sK1hlOQji1uqBOwVvp/1yDcIHZI2jZVLw RR6qcj7bYKHtnQ90O4ZOpBD2BSroQ5gKKX3bk0Gf2Yk4cWfrDIYEXSe1w3sKN6N8zPNnaXDg1NDj RNue2svxahRc63P8fueV+6w/xtMhvjY7u26UeljE+gVEoBj+xX/uRqf5T/D7SzpAlj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n7uacIAAADbAAAADwAAAAAAAAAAAAAA AAChAgAAZHJzL2Rvd25yZXYueG1sUEsFBgAAAAAEAAQA+QAAAJADAAAAAA== ">
                  <v:stroke dashstyle="dash" endarrow="ope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6821;top:5694;width:496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CXoFsEA AADbAAAADwAAAGRycy9kb3ducmV2LnhtbERPTWvCQBC9F/wPywi9NbsWDTZmFakIPVWa2kJvQ3ZM gtnZkF1N+u9dodDbPN7n5JvRtuJKvW8ca5glCgRx6UzDlYbj5/5pCcIHZIOtY9LwSx4268lDjplx A3/QtQiViCHsM9RQh9BlUvqyJos+cR1x5E6utxgi7CtpehxiuG3ls1KptNhwbKixo9eaynNxsRq+ 3k8/33N1qHZ20Q1uVJLti9T6cTpuVyACjeFf/Od+M3F+Cvdf4gFyf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= " filled="f" stroked="f">
                  <v:textbox>
                    <w:txbxContent>
                      <w:p w14:paraId="49E0EE28" w14:textId="77777777" w:rsidR="00755BCA" w:rsidRDefault="00755BCA" w:rsidP="00755BCA">
                        <w:pPr>
                          <w:rPr>
                            <w:sz w:val="22"/>
                            <w:vertAlign w:val="superscript"/>
                            <w:lang w:val="nl-NL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F77D4F" w:rsidRPr="00E31930">
        <w:rPr>
          <w:rFonts w:cs="Times New Roman"/>
          <w:i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829248" behindDoc="0" locked="0" layoutInCell="1" allowOverlap="1" wp14:anchorId="06355ACD" wp14:editId="50A42B49">
                <wp:simplePos x="0" y="0"/>
                <wp:positionH relativeFrom="column">
                  <wp:posOffset>885190</wp:posOffset>
                </wp:positionH>
                <wp:positionV relativeFrom="paragraph">
                  <wp:posOffset>90996</wp:posOffset>
                </wp:positionV>
                <wp:extent cx="420370" cy="228600"/>
                <wp:effectExtent l="0" t="0" r="36830" b="114300"/>
                <wp:wrapNone/>
                <wp:docPr id="1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0370" cy="228600"/>
                          <a:chOff x="6503" y="5694"/>
                          <a:chExt cx="1146" cy="360"/>
                        </a:xfrm>
                      </wpg:grpSpPr>
                      <wps:wsp>
                        <wps:cNvPr id="18" name="Line 8"/>
                        <wps:cNvCnPr/>
                        <wps:spPr bwMode="auto">
                          <a:xfrm>
                            <a:off x="6503" y="6054"/>
                            <a:ext cx="11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821" y="5694"/>
                            <a:ext cx="4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1F6DE3" w14:textId="77777777" w:rsidR="00755BCA" w:rsidRDefault="00755BCA" w:rsidP="00755BCA">
                              <w:pPr>
                                <w:rPr>
                                  <w:sz w:val="22"/>
                                  <w:vertAlign w:val="superscript"/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9" style="position:absolute;margin-left:69.7pt;margin-top:7.15pt;width:33.1pt;height:18pt;z-index:251829248" coordorigin="6503,5694" coordsize="1146,3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sDXcqQMAAL0JAAAOAAAAZHJzL2Uyb0RvYy54bWzMVttu2zgQfS/QfyD4ruhiWZaEKEVi2cEC 2d0A7X4ALVEXVCK1JB05Lfbfd0hKvqQtGqTAYv0gDznkcC7nDHn94dB36IkK2XKWYf/Kw4iygpct qzP816etE2MkFWEl6TijGX6mEn+4ef/uehxSGvCGdyUVCIwwmY5DhhulhtR1ZdHQnsgrPlAGyoqL nigYitotBRnBet+5gedF7shFOQheUClhNrdKfGPsVxUt1J9VJalCXYbBN2W+wnx3+uveXJO0FmRo 2mJyg7zBi560DA49msqJImgv2m9M9W0huOSVuip47/KqagtqYoBofO9FNPeC7wcTS52O9XBME6T2 RZ7ebLb44+lRoLaE2q0wYqSHGpljEYwhOeNQp7DmXgwfh0dhIwTxgRefJajdl3o9ru1itBt/5yXY I3vFTXIOlei1CQgbHUwNno81oAeFCpgMA2+xgkoVoAqCOPKmGhUNFFLvipbeAiPQLqMktPUrms20 2/fDyO5dRGajS1J7qvF08kyHBXCTp4zKX8vox4YM1BRK6mzNGQXs24w+tIyi2ObTrFizR2GyK1MJ ef1pqo5BR95yCnpO2Cnky4BJOgip7invkRYy3IETpgzk6UEqXbzTEl0Vxrdt18E8STuGxgwny2Bp NkjetaVWap0U9W7dCfRENKXMTwcGxi6W6TNzIhu7rgTJ1gogzUpzSENJuZlkRdoOZKSeBw0YIfiI tQs9LTHqKLQWLdljOqbdgPAhikmyVPuaeMkm3sShEwbRxgm9PHdut+vQibb+apkv8vU69//REflh 2rRlSZkOaqa9H74OBFMDsoQ9Ev+YPffSuskMODv/G6cBjLbwFok7Xj4bPJh5wOV/BdBkBugnjaY7 fkCJTrL2DmCsGY/UAaahO1ggWOIjxtcNYTW91YXSdQT++KY8Z1utndfBOw78F5ye4R0mPyD0CbwT vgU0+1fjWwPnrGSA+P8jqC4YdUG8rflNjDhb9kP0GcbMPPGD0LsLEmcbxSsn3IZLJ1l5seP5yV0S eWES5ttLnpgGZm9pgPdbefLLTaVvFbwWurbPcHzsPCT9TicxreJIc+3+TMD5/3tEVIfdwVyGi5kG lppIcGigcCvBSweEhosv0J7g1ZBh+feeCApN6jcGJEj8MNTPDDMIl6sABuJcszvXEFaAqQwrjKy4 VvZpsh9EWzdwkqUd47dwhVatadqaYdYriEQPTL8w1xu8EUx003tGP0LOx2b96dV18y8AAAD//wMA UEsDBBQABgAIAAAAIQCp4EzT4AAAAAkBAAAPAAAAZHJzL2Rvd25yZXYueG1sTI/BSsNAEIbvgu+w jODNbtI0RWM2pRT1VARbofS2zU6T0OxsyG6T9O0dT3qbn/n455t8NdlWDNj7xpGCeBaBQCqdaahS 8L1/f3oG4YMmo1tHqOCGHlbF/V2uM+NG+sJhFyrBJeQzraAOocuk9GWNVvuZ65B4d3a91YFjX0nT 65HLbSvnUbSUVjfEF2rd4abG8rK7WgUfox7XSfw2bC/nze24Tz8P2xiVenyY1q8gAk7hD4ZffVaH gp1O7krGi5Zz8rJglIdFAoKBeZQuQZwUpFECssjl/w+KHwAAAP//AwBQSwECLQAUAAYACAAAACEA toM4kv4AAADhAQAAEwAAAAAAAAAAAAAAAAAAAAAAW0NvbnRlbnRfVHlwZXNdLnhtbFBLAQItABQA BgAIAAAAIQA4/SH/1gAAAJQBAAALAAAAAAAAAAAAAAAAAC8BAABfcmVscy8ucmVsc1BLAQItABQA BgAIAAAAIQAasDXcqQMAAL0JAAAOAAAAAAAAAAAAAAAAAC4CAABkcnMvZTJvRG9jLnhtbFBLAQIt ABQABgAIAAAAIQCp4EzT4AAAAAkBAAAPAAAAAAAAAAAAAAAAAAMGAABkcnMvZG93bnJldi54bWxQ SwUGAAAAAAQABADzAAAAEAcAAAAA ">
                <v:line id="Line 8" o:spid="_x0000_s1030" style="position:absolute;visibility:visible;mso-wrap-style:square" from="6503,6054" to="7649,60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H9B98QAAADbAAAADwAAAGRycy9kb3ducmV2LnhtbESPT2vDMAzF74V9B6NBb43THUrJ6pYw Nshhl/6BXrVYTbLFcrDd1tunnw6D3STe03s/bXbZjepGIQ6eDSyLEhRx6+3AnYHT8W2xBhUTssXR Mxn4pgi77cNsg5X1d97T7ZA6JSEcKzTQpzRVWse2J4ex8BOxaBcfHCZZQ6dtwLuEu1E/leVKOxxY Gnqc6KWn9utwdQau9SX/nHkZPuuP8bjP782rXzfGzB9z/QwqUU7/5r/rxgq+wMovMoDe/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wf0H3xAAAANsAAAAPAAAAAAAAAAAA AAAAAKECAABkcnMvZG93bnJldi54bWxQSwUGAAAAAAQABAD5AAAAkgMAAAAA ">
                  <v:stroke dashstyle="dash" endarrow="open"/>
                </v:line>
                <v:shape id="Text Box 9" o:spid="_x0000_s1031" type="#_x0000_t202" style="position:absolute;left:6821;top:5694;width:496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p8ZL8A AADbAAAADwAAAGRycy9kb3ducmV2LnhtbERPTYvCMBC9C/sfwix402RFZa1GWVYET4q6Ct6GZmzL NpPSRFv/vREEb/N4nzNbtLYUN6p94VjDV1+BIE6dKTjT8HdY9b5B+IBssHRMGu7kYTH/6MwwMa7h Hd32IRMxhH2CGvIQqkRKn+Zk0fddRRy5i6sthgjrTJoamxhuSzlQaiwtFhwbcqzoN6f0f3+1Go6b y/k0VNtsaUdV41ol2U6k1t3P9mcKIlAb3uKXe23i/Ak8f4kHyP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" filled="f" stroked="f">
                  <v:textbox>
                    <w:txbxContent>
                      <w:p w14:paraId="4D1F6DE3" w14:textId="77777777" w:rsidR="00755BCA" w:rsidRDefault="00755BCA" w:rsidP="00755BCA">
                        <w:pPr>
                          <w:rPr>
                            <w:sz w:val="22"/>
                            <w:vertAlign w:val="superscript"/>
                            <w:lang w:val="nl-NL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755BCA" w:rsidRPr="00E31930">
        <w:rPr>
          <w:rFonts w:cs="Times New Roman"/>
          <w:i/>
          <w:sz w:val="26"/>
          <w:szCs w:val="26"/>
          <w:lang w:val="pt-BR"/>
        </w:rPr>
        <w:t>Hoàn thành, phân loại các phương trình hóa học sau :</w:t>
      </w:r>
    </w:p>
    <w:p w14:paraId="4ADB732B" w14:textId="0B9EDE8F" w:rsidR="00755BCA" w:rsidRPr="000F3874" w:rsidRDefault="00E81385" w:rsidP="008D403B">
      <w:pPr>
        <w:tabs>
          <w:tab w:val="left" w:pos="720"/>
          <w:tab w:val="left" w:pos="1440"/>
          <w:tab w:val="left" w:pos="2160"/>
          <w:tab w:val="left" w:pos="2880"/>
          <w:tab w:val="left" w:pos="4542"/>
        </w:tabs>
        <w:spacing w:after="0" w:line="240" w:lineRule="auto"/>
        <w:contextualSpacing/>
        <w:rPr>
          <w:rFonts w:cs="Times New Roman"/>
          <w:sz w:val="26"/>
          <w:szCs w:val="26"/>
          <w:lang w:val="pt-BR"/>
        </w:rPr>
      </w:pPr>
      <w:r w:rsidRPr="000F3874">
        <w:rPr>
          <w:rFonts w:cs="Times New Roman"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03C44313" wp14:editId="516A03B9">
                <wp:simplePos x="0" y="0"/>
                <wp:positionH relativeFrom="column">
                  <wp:posOffset>3991197</wp:posOffset>
                </wp:positionH>
                <wp:positionV relativeFrom="paragraph">
                  <wp:posOffset>137795</wp:posOffset>
                </wp:positionV>
                <wp:extent cx="775970" cy="283210"/>
                <wp:effectExtent l="0" t="0" r="0" b="254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5970" cy="283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0D596D" w14:textId="77777777" w:rsidR="00755BCA" w:rsidRDefault="00755BCA" w:rsidP="00755BCA">
                            <w:pPr>
                              <w:rPr>
                                <w:sz w:val="22"/>
                                <w:vertAlign w:val="superscript"/>
                                <w:lang w:val="nl-NL"/>
                              </w:rPr>
                            </w:pPr>
                            <w:r>
                              <w:rPr>
                                <w:sz w:val="22"/>
                                <w:lang w:val="nl-NL"/>
                              </w:rPr>
                              <w:t xml:space="preserve">Điện phâ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margin-left:314.25pt;margin-top:10.85pt;width:61.1pt;height:22.3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3dqcuAIAAL8FAAAOAAAAZHJzL2Uyb0RvYy54bWysVNtunDAQfa/Uf7D8TrjUuwsobJQsS1Up vUhJP8ALZrEKNrW9C2nVf+/Y7C3JS9WWB2R77DOXc2aub8auRXumNJciw+FVgBETpay42Gb462Ph xRhpQ0VFWylYhp+YxjfLt2+uhz5lkWxkWzGFAETodOgz3BjTp76vy4Z1VF/Jngkw1lJ11MBWbf1K 0QHQu9aPgmDuD1JVvZIl0xpO88mIlw6/rllpPte1Zga1GYbYjPsr99/Yv7+8pulW0b7h5SEM+hdR dJQLcHqCyqmhaKf4K6iOl0pqWZurUna+rGteMpcDZBMGL7J5aGjPXC5QHN2fyqT/H2z5af9FIV5l GIgStAOKHtlo0J0cUWyrM/Q6hUsPPVwzIxwDyy5T3d/L8ptGQq4aKrbsVik5NIxWEF1oX/oXTycc bUE2w0dZgRu6M9IBjbXqbOmgGAjQgaWnEzM2lBIOF4tZsgBLCaYofheFjjmfpsfHvdLmPZMdsosM KyDegdP9vTY2GJoer1hfQha8bR35rXh2ABenE3ANT63NBuG4/JkEyTpex8Qj0XztkSDPvdtiRbx5 ES5m+bt8tcrDX9ZvSNKGVxUT1s1RVyH5M94OCp8UcVKWli2vLJwNSavtZtUqtKeg68J9ruRgOV/z n4fhigC5vEgpjEhwFyVeMY8XHinIzINKx14QJnfJPCAJyYvnKd1zwf49JTRkOJlFs0lL56Bf5Ba4 73VuNO24gcnR8g6ke7pEU6vAtagctYbydlpflMKGfy4F0H0k2unVSnQSqxk3o2sMcmyDjayeQMBK gsBAizD1YNFI9QOjASZIhvX3HVUMo/aDgCZIQkLsyHEbMltEsFGXls2lhYoSoDJsMJqWKzONqV2v +LYBT1PbCXkLjVNzJ2rbYVNUh3aDKeFyO0w0O4Yu9+7Wee4ufwMAAP//AwBQSwMEFAAGAAgAAAAh AC8z3ZvdAAAACQEAAA8AAABkcnMvZG93bnJldi54bWxMj8FOwzAMhu9IvENkJG4sWaHdKE2nCcQV tA2QuGWN11ZrnKrJ1vL2mBO72fo//f5crCbXiTMOofWkYT5TIJAqb1uqNXzsXu+WIEI0ZE3nCTX8 YIBVeX1VmNz6kTZ43sZacAmF3GhoYuxzKUPVoDNh5nskzg5+cCbyOtTSDmbkctfJRKlMOtMSX2hM j88NVsftyWn4fDt8fz2o9/rFpf3oJyXJPUqtb2+m9ROIiFP8h+FPn9WhZKe9P5ENotOQJcuUUQ3J fAGCgUWqeNhzkt2DLAt5+UH5CwAA//8DAFBLAQItABQABgAIAAAAIQC2gziS/gAAAOEBAAATAAAA AAAAAAAAAAAAAAAAAABbQ29udGVudF9UeXBlc10ueG1sUEsBAi0AFAAGAAgAAAAhADj9If/WAAAA lAEAAAsAAAAAAAAAAAAAAAAALwEAAF9yZWxzLy5yZWxzUEsBAi0AFAAGAAgAAAAhAELd2py4AgAA vwUAAA4AAAAAAAAAAAAAAAAALgIAAGRycy9lMm9Eb2MueG1sUEsBAi0AFAAGAAgAAAAhAC8z3Zvd AAAACQEAAA8AAAAAAAAAAAAAAAAAEgUAAGRycy9kb3ducmV2LnhtbFBLBQYAAAAABAAEAPMAAAAc BgAAAAA= " filled="f" stroked="f">
                <v:textbox>
                  <w:txbxContent>
                    <w:p w14:paraId="460D596D" w14:textId="77777777" w:rsidR="00755BCA" w:rsidRDefault="00755BCA" w:rsidP="00755BCA">
                      <w:pPr>
                        <w:rPr>
                          <w:sz w:val="22"/>
                          <w:vertAlign w:val="superscript"/>
                          <w:lang w:val="nl-NL"/>
                        </w:rPr>
                      </w:pPr>
                      <w:r>
                        <w:rPr>
                          <w:sz w:val="22"/>
                          <w:lang w:val="nl-NL"/>
                        </w:rPr>
                        <w:t xml:space="preserve">Điện phân </w:t>
                      </w:r>
                    </w:p>
                  </w:txbxContent>
                </v:textbox>
              </v:shape>
            </w:pict>
          </mc:Fallback>
        </mc:AlternateContent>
      </w:r>
      <w:r w:rsidR="00F77D4F" w:rsidRPr="000F3874">
        <w:rPr>
          <w:rFonts w:cs="Times New Roman"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821056" behindDoc="0" locked="0" layoutInCell="1" allowOverlap="1" wp14:anchorId="18E4E29E" wp14:editId="68CCBFDB">
                <wp:simplePos x="0" y="0"/>
                <wp:positionH relativeFrom="column">
                  <wp:posOffset>1132205</wp:posOffset>
                </wp:positionH>
                <wp:positionV relativeFrom="paragraph">
                  <wp:posOffset>117697</wp:posOffset>
                </wp:positionV>
                <wp:extent cx="420370" cy="228600"/>
                <wp:effectExtent l="0" t="0" r="36830" b="11430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0370" cy="228600"/>
                          <a:chOff x="6503" y="5694"/>
                          <a:chExt cx="1146" cy="360"/>
                        </a:xfrm>
                      </wpg:grpSpPr>
                      <wps:wsp>
                        <wps:cNvPr id="10" name="Line 8"/>
                        <wps:cNvCnPr/>
                        <wps:spPr bwMode="auto">
                          <a:xfrm>
                            <a:off x="6503" y="6054"/>
                            <a:ext cx="11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821" y="5694"/>
                            <a:ext cx="4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E6F33A" w14:textId="77777777" w:rsidR="00755BCA" w:rsidRDefault="00755BCA" w:rsidP="00755BCA">
                              <w:pPr>
                                <w:rPr>
                                  <w:sz w:val="22"/>
                                  <w:vertAlign w:val="superscript"/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33" style="position:absolute;margin-left:89.15pt;margin-top:9.25pt;width:33.1pt;height:18pt;z-index:251821056" coordorigin="6503,5694" coordsize="1146,3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3zFDqAMAALsJAAAOAAAAZHJzL2Uyb0RvYy54bWzMVttu2zgQfV+g/0DwXdElkiwJUYrEsoMF 0t0A7X4ALVEXVCK1JB05W/Tfd0hKdpy2aJECRf0gkxpyOGfmnBGv3h6GHj1SITvOcuxfeBhRVvKq Y02O//mwdRKMpCKsIj1nNMdPVOK312/+uJrGjAa85X1FBQInTGbTmONWqTFzXVm2dCDygo+UgbHm YiAKpqJxK0Em8D70buB5sTtxUY2Cl1RKeFtYI742/uualurvupZUoT7HEJsyT2GeO/10r69I1ggy tl05h0FeEcVAOgaHHl0VRBG0F90XroauFFzyWl2UfHB5XXclNRgAje+9QHMn+H40WJpsasZjmiC1 L/L0arflX48PAnVVjlOMGBmgROZUlOrUTGOTwYo7Mb4fH4TFB8N7Xn6UYHZf2vW8sYvRbnrHK3BH 9oqb1BxqMWgXABodTAWejhWgB4VKeBkG3uUK6lSCKQiS2JsrVLZQRr0rjrxLjMAaxWloq1e2m3m3 74ex3XsZm40uyeypJtI5Mg0LyCZP+ZQ/l8/3LRmpKZPU2Zrz6QMMm9D7jlGU2HyaFWv2IEx2ZSYh r99N1RF07EUz6CVhJ8jngEk2CqnuKB+QHuS4hyBMGcjjvVS6eKcluiqMb7u+h/ck6xmagA9REJkN kvddpY3aJkWzW/cCPRItKPPTwMDZ2TJ9ZkFka9dVMLK1AkKzyhzSUlJt5rEiXQ9jpJ5GTRgh+IR1 CAOtMOopNBY9ssf0TIcB8AHFPLJC+5R66SbZJKETBvHGCb2icG6269CJt/4qKi6L9brwP2tEfpi1 XVVRpkEtovfDHyPB3H6sXI+yP2bPPfduMgPBLv8maCCjLbxl4o5XT4YP5j3w8lcR1F8I+kGz6ZYf FtEbkmrFI3WA19DXLRGs8BHj65awht7oQuk6gn58Ux4NDBRgm8WC8vv0TgII5UzTC73D9BuCPpF3 5reAVv/D/NbEeVYyYPzvSKozRZ0Jb2t+Xwrvm+wzill04gehdxukzjZOVk64DSMnXXmJ4/npbRp7 YRoW23OdmAZmv9FA79fq5KebytApuCv03ZDj5Nh5SPaVTmJaxVHmOvxFgMv/14SoDruD+RRGOrOa vlaaSHBooNDO4Z4Dg5aL/6A9wZ0hx/LfPREUmtSfDESQ+mGoLxlmEkarACbiuWX33EJYCa5yrDCy w7WyF5P9KLqmhZOs7Bi/gU9o3ZmmfYoKkOiJ6Rfm8wY3BINuvs3oK8jzuVl/unNd/w8AAP//AwBQ SwMEFAAGAAgAAAAhAL5XHs/fAAAACQEAAA8AAABkcnMvZG93bnJldi54bWxMj0FLw0AQhe+C/2EZ wZvdpG00xGxKKeqpCLZC6W2anSah2d2Q3Sbpv3c86WneYx5vvslXk2nFQL1vnFUQzyIQZEunG1sp +N6/P6UgfECrsXWWFNzIw6q4v8sx0260XzTsQiW4xPoMFdQhdJmUvqzJoJ+5jizvzq43GNj2ldQ9 jlxuWjmPomdpsLF8ocaONjWVl93VKPgYcVwv4rdhezlvbsd98nnYxqTU48O0fgURaAp/YfjFZ3Qo mOnkrlZ70bJ/SRccZZEmIDgwXy5ZnBQkPGWRy/8fFD8AAAD//wMAUEsBAi0AFAAGAAgAAAAhALaD OJL+AAAA4QEAABMAAAAAAAAAAAAAAAAAAAAAAFtDb250ZW50X1R5cGVzXS54bWxQSwECLQAUAAYA CAAAACEAOP0h/9YAAACUAQAACwAAAAAAAAAAAAAAAAAvAQAAX3JlbHMvLnJlbHNQSwECLQAUAAYA CAAAACEArd8xQ6gDAAC7CQAADgAAAAAAAAAAAAAAAAAuAgAAZHJzL2Uyb0RvYy54bWxQSwECLQAU AAYACAAAACEAvlcez98AAAAJAQAADwAAAAAAAAAAAAAAAAACBgAAZHJzL2Rvd25yZXYueG1sUEsF BgAAAAAEAAQA8wAAAA4HAAAAAA== ">
                <v:line id="Line 8" o:spid="_x0000_s1034" style="position:absolute;visibility:visible;mso-wrap-style:square" from="6503,6054" to="7649,60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glN8cQAAADbAAAADwAAAGRycy9kb3ducmV2LnhtbESPT2vDMAzF74V9B6NBb43THUrJ6pYw Nshhl/6BXrVYTbLFcrDd1tunnw6D3STe03s/bXbZjepGIQ6eDSyLEhRx6+3AnYHT8W2xBhUTssXR Mxn4pgi77cNsg5X1d97T7ZA6JSEcKzTQpzRVWse2J4ex8BOxaBcfHCZZQ6dtwLuEu1E/leVKOxxY Gnqc6KWn9utwdQau9SX/nHkZPuuP8bjP782rXzfGzB9z/QwqUU7/5r/rxgq+0MsvMoDe/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OCU3xxAAAANsAAAAPAAAAAAAAAAAA AAAAAKECAABkcnMvZG93bnJldi54bWxQSwUGAAAAAAQABAD5AAAAkgMAAAAA ">
                  <v:stroke dashstyle="dash" endarrow="open"/>
                </v:line>
                <v:shape id="Text Box 9" o:spid="_x0000_s1035" type="#_x0000_t202" style="position:absolute;left:6821;top:5694;width:496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8xwYsAA AADbAAAADwAAAGRycy9kb3ducmV2LnhtbERPS4vCMBC+C/6HMII3TRQVtxpFFMGTi49d2NvQjG2x mZQm2vrvNwsL3ubje85y3dpSPKn2hWMNo6ECQZw6U3Cm4XrZD+YgfEA2WDomDS/ysF51O0tMjGv4 RM9zyEQMYZ+ghjyEKpHSpzlZ9ENXEUfu5mqLIcI6k6bGJobbUo6VmkmLBceGHCva5pTezw+r4et4 +/meqM9sZ6dV41ol2X5Irfu9drMAEagNb/G/+2Di/BH8/RIPkKt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== " filled="f" stroked="f">
                  <v:textbox>
                    <w:txbxContent>
                      <w:p w14:paraId="12E6F33A" w14:textId="77777777" w:rsidR="00755BCA" w:rsidRDefault="00755BCA" w:rsidP="00755BCA">
                        <w:pPr>
                          <w:rPr>
                            <w:sz w:val="22"/>
                            <w:vertAlign w:val="superscript"/>
                            <w:lang w:val="nl-NL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755BCA" w:rsidRPr="000F3874">
        <w:rPr>
          <w:rFonts w:cs="Times New Roman"/>
          <w:sz w:val="26"/>
          <w:szCs w:val="26"/>
          <w:lang w:val="pt-BR"/>
        </w:rPr>
        <w:t xml:space="preserve">a)  </w:t>
      </w:r>
      <w:r w:rsidR="0032107B" w:rsidRPr="000F3874">
        <w:rPr>
          <w:rFonts w:cs="Times New Roman"/>
          <w:sz w:val="26"/>
          <w:szCs w:val="26"/>
          <w:lang w:val="en-US"/>
        </w:rPr>
        <w:t>Zn</w:t>
      </w:r>
      <w:r w:rsidR="00755BCA" w:rsidRPr="000F3874">
        <w:rPr>
          <w:rFonts w:cs="Times New Roman"/>
          <w:sz w:val="26"/>
          <w:szCs w:val="26"/>
        </w:rPr>
        <w:t xml:space="preserve">   +  ?</w:t>
      </w:r>
      <w:r w:rsidR="00755BCA" w:rsidRPr="000F3874">
        <w:rPr>
          <w:rFonts w:cs="Times New Roman"/>
          <w:sz w:val="26"/>
          <w:szCs w:val="26"/>
        </w:rPr>
        <w:tab/>
      </w:r>
      <w:r w:rsidR="00755BCA" w:rsidRPr="000F3874">
        <w:rPr>
          <w:rFonts w:cs="Times New Roman"/>
          <w:sz w:val="26"/>
          <w:szCs w:val="26"/>
        </w:rPr>
        <w:tab/>
        <w:t xml:space="preserve"> </w:t>
      </w:r>
      <w:r w:rsidR="0032107B" w:rsidRPr="000F3874">
        <w:rPr>
          <w:rFonts w:cs="Times New Roman"/>
          <w:sz w:val="26"/>
          <w:szCs w:val="26"/>
          <w:lang w:val="en-US"/>
        </w:rPr>
        <w:t>Zn</w:t>
      </w:r>
      <w:r w:rsidR="00755BCA" w:rsidRPr="000F3874">
        <w:rPr>
          <w:rFonts w:cs="Times New Roman"/>
          <w:sz w:val="26"/>
          <w:szCs w:val="26"/>
        </w:rPr>
        <w:t>O</w:t>
      </w:r>
      <w:r w:rsidR="00755BCA" w:rsidRPr="000F3874">
        <w:rPr>
          <w:rFonts w:cs="Times New Roman"/>
          <w:sz w:val="26"/>
          <w:szCs w:val="26"/>
          <w:vertAlign w:val="subscript"/>
        </w:rPr>
        <w:t xml:space="preserve">                                                   </w:t>
      </w:r>
      <w:r w:rsidR="00755BCA" w:rsidRPr="000F3874">
        <w:rPr>
          <w:rFonts w:cs="Times New Roman"/>
          <w:sz w:val="26"/>
          <w:szCs w:val="26"/>
          <w:lang w:val="pt-BR"/>
        </w:rPr>
        <w:t xml:space="preserve"> b) N</w:t>
      </w:r>
      <w:r w:rsidR="00755BCA" w:rsidRPr="000F3874">
        <w:rPr>
          <w:rFonts w:cs="Times New Roman"/>
          <w:sz w:val="26"/>
          <w:szCs w:val="26"/>
          <w:vertAlign w:val="subscript"/>
          <w:lang w:val="pt-BR"/>
        </w:rPr>
        <w:t>2</w:t>
      </w:r>
      <w:r w:rsidR="00755BCA" w:rsidRPr="000F3874">
        <w:rPr>
          <w:rFonts w:cs="Times New Roman"/>
          <w:sz w:val="26"/>
          <w:szCs w:val="26"/>
          <w:lang w:val="pt-BR"/>
        </w:rPr>
        <w:t>O</w:t>
      </w:r>
      <w:r w:rsidR="00755BCA" w:rsidRPr="000F3874">
        <w:rPr>
          <w:rFonts w:cs="Times New Roman"/>
          <w:sz w:val="26"/>
          <w:szCs w:val="26"/>
          <w:vertAlign w:val="subscript"/>
          <w:lang w:val="pt-BR"/>
        </w:rPr>
        <w:t>5</w:t>
      </w:r>
      <w:r w:rsidR="00755BCA" w:rsidRPr="000F3874">
        <w:rPr>
          <w:rFonts w:cs="Times New Roman"/>
          <w:sz w:val="26"/>
          <w:szCs w:val="26"/>
          <w:lang w:val="pt-BR"/>
        </w:rPr>
        <w:t xml:space="preserve"> +  ?                   HNO</w:t>
      </w:r>
      <w:r w:rsidR="00755BCA" w:rsidRPr="000F3874">
        <w:rPr>
          <w:rFonts w:cs="Times New Roman"/>
          <w:sz w:val="26"/>
          <w:szCs w:val="26"/>
          <w:vertAlign w:val="subscript"/>
          <w:lang w:val="pt-BR"/>
        </w:rPr>
        <w:t>3</w:t>
      </w:r>
    </w:p>
    <w:p w14:paraId="5FDE0A97" w14:textId="319FE57B" w:rsidR="00755BCA" w:rsidRPr="000F3874" w:rsidRDefault="00E31930" w:rsidP="008D403B">
      <w:pPr>
        <w:spacing w:after="0" w:line="240" w:lineRule="auto"/>
        <w:contextualSpacing/>
        <w:rPr>
          <w:rFonts w:cs="Times New Roman"/>
          <w:sz w:val="26"/>
          <w:szCs w:val="26"/>
          <w:lang w:val="pt-BR"/>
        </w:rPr>
      </w:pPr>
      <w:r w:rsidRPr="000F3874">
        <w:rPr>
          <w:rFonts w:cs="Times New Roman"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824128" behindDoc="0" locked="0" layoutInCell="1" allowOverlap="1" wp14:anchorId="166C2E2A" wp14:editId="51048B33">
                <wp:simplePos x="0" y="0"/>
                <wp:positionH relativeFrom="column">
                  <wp:posOffset>4181475</wp:posOffset>
                </wp:positionH>
                <wp:positionV relativeFrom="paragraph">
                  <wp:posOffset>137160</wp:posOffset>
                </wp:positionV>
                <wp:extent cx="727710" cy="228600"/>
                <wp:effectExtent l="0" t="0" r="53340" b="11430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7710" cy="228600"/>
                          <a:chOff x="6503" y="5694"/>
                          <a:chExt cx="1146" cy="360"/>
                        </a:xfrm>
                      </wpg:grpSpPr>
                      <wps:wsp>
                        <wps:cNvPr id="6" name="Line 17"/>
                        <wps:cNvCnPr/>
                        <wps:spPr bwMode="auto">
                          <a:xfrm>
                            <a:off x="6503" y="6054"/>
                            <a:ext cx="11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6872" y="5694"/>
                            <a:ext cx="4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96D1BA" w14:textId="77777777" w:rsidR="00755BCA" w:rsidRDefault="00755BCA" w:rsidP="00755BCA">
                              <w:pPr>
                                <w:rPr>
                                  <w:sz w:val="22"/>
                                  <w:vertAlign w:val="superscript"/>
                                  <w:lang w:val="nl-NL"/>
                                </w:rPr>
                              </w:pPr>
                              <w:r>
                                <w:rPr>
                                  <w:sz w:val="22"/>
                                  <w:lang w:val="nl-NL"/>
                                </w:rPr>
                                <w:t>t</w:t>
                              </w:r>
                              <w:r>
                                <w:rPr>
                                  <w:sz w:val="22"/>
                                  <w:vertAlign w:val="superscript"/>
                                  <w:lang w:val="nl-NL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36" style="position:absolute;margin-left:329.25pt;margin-top:10.8pt;width:57.3pt;height:18pt;z-index:251824128" coordorigin="6503,5694" coordsize="1146,3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IFf6epwMAALsJAAAOAAAAZHJzL2Uyb0RvYy54bWzMVttu4zYQfS/QfyD4rugS3RFlkVh2UCBt A+z2A2iJuqASqZJ07HTRf++QlHzJ7mKDLFDUD/KQQw7ncs6QNx8O44CeqZA9ZwX2rzyMKKt43bO2 wH982jgpRlIRVpOBM1rgFyrxh9uff7rZTzkNeMeHmgoERpjM91OBO6Wm3HVl1dGRyCs+UQbKhouR KBiK1q0F2YP1cXADz4vdPRf1JHhFpYTZ0irxrbHfNLRSvzeNpAoNBQbflPkK893qr3t7Q/JWkKnr q9kN8g4vRtIzOPRoqiSKoJ3ovzA19pXgkjfqquKjy5umr6iJAaLxvVfRPAi+m0wsbb5vp2OaILWv 8vRus9Vvz08C9XWBI4wYGaFE5lQU6dTspzaHFQ9i+jg9CRsfiI+8+lOC2n2t1+PWLkbb/a+8BnNk p7hJzaERozYBQaODqcDLsQL0oFAFk0mQJD7UqQJVEKSxN1eo6qCMelccedcYgTaKs9BWr+rW827f D2O79zo2G12S21ONp7NnOiwAmzzlU/5YPj92ZKKmTFJna84neGLz+dgzivzE5tOsWLEnYbIrcwl5 /W6qjkHHXjQHvSTsFPJlwCSfhFQPlI9ICwUewAtTBvL8KJUu3mmJrgrjm34YYJ7kA0P7AmdREJkN kg99rZVaJ0W7XQ0CPRNNKPPTgYGxi2X6zJLIzq6rQbK1AkCz2hzSUVKvZ1mRfgAZqZdJA0YIvsfa hZHWGA0UGouW7DED025A+BDFLFmifc68bJ2u09AJg3jthF5ZOnebVejEGz+JyutytSr9f3REfph3 fV1TpoNaSO+HbwPB3H4sXY+0P2bPvbRuMgPOLv/GaQCjLbxF4pbXLwYPZh5w+R8BNFkA+kmD6Z4f kJ/qJGvvAMaa8UgdYB76ugWCJT5ifNUR1tI7XShdR+CPb8pzttXaeRu80yR4xekF3mH2DUKfwDvj W0CrfzO+NXDOSgaI/z+C6oJRF8TbmN/MiLNl30SfYczCEz8IvfsgczZxmjjhJoycLPFSx/Oz+yz2 wiwsN5c8MR3M3tEA7/fy5IebytgreCsM/Vjg9Nh5SP6VTmJaxZHm2v2FgMv/14ioDtuDuQrjhQaW mkhwaKBwK8E7B4SOi7+hPcGbocDyrx0RFJrULwxIkPlhqB8ZZhBGSQADca7ZnmsIq8BUgRVGVlwp +zDZTaJvOzjJ0o7xO7hCm940bc0w6xVEogemX5jrDV4IJrr5NaOfIOdjs/705rr9FwAA//8DAFBL AwQUAAYACAAAACEAZ1FhfeAAAAAJAQAADwAAAGRycy9kb3ducmV2LnhtbEyPQUvDQBCF74L/YRnB m92kJUmJmZRS1FMRbAXxNs1Ok9Dsbshuk/Tfu570OLyP974pNrPuxMiDa61BiBcRCDaVVa2pET6P r09rEM6TUdRZwwg3drAp7+8KypWdzAePB1+LUGJcTgiN930upasa1uQWtmcTsrMdNPlwDrVUA02h XHdyGUWp1NSasNBQz7uGq8vhqhHeJpq2q/hl3F/Ou9v3MXn/2seM+Pgwb59BeJ79Hwy/+kEdyuB0 slejnOgQ0mSdBBRhGacgApBlqxjECSHJUpBlIf9/UP4AAAD//wMAUEsBAi0AFAAGAAgAAAAhALaD OJL+AAAA4QEAABMAAAAAAAAAAAAAAAAAAAAAAFtDb250ZW50X1R5cGVzXS54bWxQSwECLQAUAAYA CAAAACEAOP0h/9YAAACUAQAACwAAAAAAAAAAAAAAAAAvAQAAX3JlbHMvLnJlbHNQSwECLQAUAAYA CAAAACEASBX+nqcDAAC7CQAADgAAAAAAAAAAAAAAAAAuAgAAZHJzL2Uyb0RvYy54bWxQSwECLQAU AAYACAAAACEAZ1FhfeAAAAAJAQAADwAAAAAAAAAAAAAAAAABBgAAZHJzL2Rvd25yZXYueG1sUEsF BgAAAAAEAAQA8wAAAA4HAAAAAA== ">
                <v:line id="Line 17" o:spid="_x0000_s1037" style="position:absolute;visibility:visible;mso-wrap-style:square" from="6503,6054" to="7649,60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Ncf3sEAAADaAAAADwAAAGRycy9kb3ducmV2LnhtbESPQYvCMBSE74L/ITxhb5q6B5FqlLLs Qg9e1IW9PptnW21eShI17q83guBxmJlvmOU6mk5cyfnWsoLpJANBXFndcq3gd/8znoPwAVljZ5kU 3MnDejUcLDHX9sZbuu5CLRKEfY4KmhD6XEpfNWTQT2xPnLyjdQZDkq6W2uEtwU0nP7NsJg22nBYa 7Omroeq8uxgFl+IY//946k7Fodtv46b8tvNSqY9RLBYgAsXwDr/apVYwg+eVdAPk6g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I1x/ewQAAANoAAAAPAAAAAAAAAAAAAAAA AKECAABkcnMvZG93bnJldi54bWxQSwUGAAAAAAQABAD5AAAAjwMAAAAA ">
                  <v:stroke dashstyle="dash" endarrow="open"/>
                </v:line>
                <v:shape id="Text Box 18" o:spid="_x0000_s1038" type="#_x0000_t202" style="position:absolute;left:6872;top:5694;width:496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uQOsMMA AADaAAAADwAAAGRycy9kb3ducmV2LnhtbESPQWvCQBSE7wX/w/KE3nTXUtsas5GiCJ4sTVvB2yP7 TILZtyG7mvTfdwWhx2FmvmHS1WAbcaXO1441zKYKBHHhTM2lhu+v7eQNhA/IBhvHpOGXPKyy0UOK iXE9f9I1D6WIEPYJaqhCaBMpfVGRRT91LXH0Tq6zGKLsSmk67CPcNvJJqRdpsea4UGFL64qKc36x Gn72p+PhWX2UGztvezcoyXYhtX4cD+9LEIGG8B++t3dGwyvcrsQbILM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== " filled="f" stroked="f">
                  <v:textbox>
                    <w:txbxContent>
                      <w:p w14:paraId="0B96D1BA" w14:textId="77777777" w:rsidR="00755BCA" w:rsidRDefault="00755BCA" w:rsidP="00755BCA">
                        <w:pPr>
                          <w:rPr>
                            <w:sz w:val="22"/>
                            <w:vertAlign w:val="superscript"/>
                            <w:lang w:val="nl-NL"/>
                          </w:rPr>
                        </w:pPr>
                        <w:r>
                          <w:rPr>
                            <w:sz w:val="22"/>
                            <w:lang w:val="nl-NL"/>
                          </w:rPr>
                          <w:t>t</w:t>
                        </w:r>
                        <w:r>
                          <w:rPr>
                            <w:sz w:val="22"/>
                            <w:vertAlign w:val="superscript"/>
                            <w:lang w:val="nl-NL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2107B" w:rsidRPr="000F3874">
        <w:rPr>
          <w:rFonts w:cs="Times New Roman"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0CEE8A61" wp14:editId="5E33739A">
                <wp:simplePos x="0" y="0"/>
                <wp:positionH relativeFrom="column">
                  <wp:posOffset>4024630</wp:posOffset>
                </wp:positionH>
                <wp:positionV relativeFrom="paragraph">
                  <wp:posOffset>139478</wp:posOffset>
                </wp:positionV>
                <wp:extent cx="882650" cy="0"/>
                <wp:effectExtent l="0" t="76200" r="12700" b="11430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2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6.9pt,11pt" to="386.4pt,1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r1kNPAIAAGwEAAAOAAAAZHJzL2Uyb0RvYy54bWysVE2P2yAQvVfqf0Dcs47z1ay1zqqyk162 3ZV2+wMmgGNUDAhInKjqf++Ak3S3vVRVcyADDI83bx6+uz92ihyE89LokuY3Y0qEZoZLvSvp15fN aEmJD6A5KKNFSU/C0/vV+3d3vS3ExLRGceEIgmhf9LakbQi2yDLPWtGBvzFWaNxsjOsg4NTtMu6g R/ROZZPxeJH1xnHrDBPe42o9bNJVwm8awcJj03gRiCopcgtpdGncxjFb3UGxc2Bbyc404B9YdCA1 XnqFqiEA2Tv5B1QnmTPeNOGGmS4zTSOZSDVgNfn4t2qeW7Ai1YLieHuVyf8/WPbl8OSI5CWdUqKh wxY9Bwdy1wZSGa1RQOPINOrUW19geqWfXKyUHfWzfTDsmyfaVC3onUh8X04WQfJ4IntzJE68xdu2 /WfDMQf2wSTRjo3rIiTKQY6pN6drb8QxEIaLy+VkMccOsstWBsXlnHU+fBKmIzEoqZI6qgYFHB58 iDyguKTEZW02UqnUeaVJX9Lb+WSeDnijJI+bMc273bZSjhwgeif9UlG48zotItfg2yGPYzSYypm9 5umSVgBfn+MAUmFMQlIJnDM9jRQ6wSlRAt9QjAbOSkcaKABWcY4GT32/Hd+ul+vlbDSbLNaj2biu Rx831Wy02OQf5vW0rqo6/xErymdFKzkXOhZ18Xc++zv/nF/a4Myrw6/qZW/Rk8xI9vKfSCcHxKYP 9tkafnpysbpoBrR0Sj4/v/hmXs9T1q+PxOonAAAA//8DAFBLAwQUAAYACAAAACEAkU4c+90AAAAJ AQAADwAAAGRycy9kb3ducmV2LnhtbEyPQUvEMBCF74L/IYzgzU3tQiu16aKCKB5ktyt4TZvZtNhM SpPtdv+9Ix70OG8e732v3CxuEDNOofek4HaVgEBqvenJKvjYP9/cgQhRk9GDJ1RwxgCb6vKi1IXx J9rhXEcrOIRCoRV0MY6FlKHt0Omw8iMS/w5+cjryOVlpJn3icDfINEky6XRP3NDpEZ86bL/qo1OQ ver3x/pgm7fZnvPtZ5vtty+ZUtdXy8M9iIhL/DPDDz6jQ8VMjT+SCWLgjPWa0aOCNOVNbMjzlIXm V5BVKf8vqL4BAAD//wMAUEsBAi0AFAAGAAgAAAAhALaDOJL+AAAA4QEAABMAAAAAAAAAAAAAAAAA AAAAAFtDb250ZW50X1R5cGVzXS54bWxQSwECLQAUAAYACAAAACEAOP0h/9YAAACUAQAACwAAAAAA AAAAAAAAAAAvAQAAX3JlbHMvLnJlbHNQSwECLQAUAAYACAAAACEAqa9ZDTwCAABsBAAADgAAAAAA AAAAAAAAAAAuAgAAZHJzL2Uyb0RvYy54bWxQSwECLQAUAAYACAAAACEAkU4c+90AAAAJAQAADwAA AAAAAAAAAAAAAACWBAAAZHJzL2Rvd25yZXYueG1sUEsFBgAAAAAEAAQA8wAAAKAFAAAAAA== ">
                <v:stroke dashstyle="dash" endarrow="open"/>
              </v:line>
            </w:pict>
          </mc:Fallback>
        </mc:AlternateContent>
      </w:r>
      <w:r w:rsidR="002537E8" w:rsidRPr="000F3874">
        <w:rPr>
          <w:rFonts w:cs="Times New Roman"/>
          <w:noProof/>
          <w:sz w:val="26"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823104" behindDoc="0" locked="0" layoutInCell="1" allowOverlap="1" wp14:anchorId="37F64618" wp14:editId="5FA4B650">
                <wp:simplePos x="0" y="0"/>
                <wp:positionH relativeFrom="column">
                  <wp:posOffset>863600</wp:posOffset>
                </wp:positionH>
                <wp:positionV relativeFrom="paragraph">
                  <wp:posOffset>148368</wp:posOffset>
                </wp:positionV>
                <wp:extent cx="727710" cy="228600"/>
                <wp:effectExtent l="0" t="0" r="72390" b="114300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7710" cy="228600"/>
                          <a:chOff x="6503" y="5694"/>
                          <a:chExt cx="1146" cy="360"/>
                        </a:xfrm>
                      </wpg:grpSpPr>
                      <wps:wsp>
                        <wps:cNvPr id="12" name="Line 3"/>
                        <wps:cNvCnPr/>
                        <wps:spPr bwMode="auto">
                          <a:xfrm>
                            <a:off x="6503" y="6054"/>
                            <a:ext cx="11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6821" y="5694"/>
                            <a:ext cx="4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132C84" w14:textId="77777777" w:rsidR="00755BCA" w:rsidRDefault="00755BCA" w:rsidP="00755BCA">
                              <w:pPr>
                                <w:rPr>
                                  <w:sz w:val="22"/>
                                  <w:vertAlign w:val="superscript"/>
                                  <w:lang w:val="nl-NL"/>
                                </w:rPr>
                              </w:pPr>
                              <w:r>
                                <w:rPr>
                                  <w:sz w:val="22"/>
                                  <w:lang w:val="nl-NL"/>
                                </w:rPr>
                                <w:t>t</w:t>
                              </w:r>
                              <w:r>
                                <w:rPr>
                                  <w:sz w:val="22"/>
                                  <w:vertAlign w:val="superscript"/>
                                  <w:lang w:val="nl-NL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39" style="position:absolute;margin-left:68pt;margin-top:11.7pt;width:57.3pt;height:18pt;z-index:251823104" coordorigin="6503,5694" coordsize="1146,3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a7NSqQMAALwJAAAOAAAAZHJzL2Uyb0RvYy54bWzMVltv2zYUfh+w/0DwXdEltGwJUYrEsoMB 2Rag3Q+gJeqCSaRG0pGzYv99h6TkS9qiRQoU9YN8yEMensv3HfLm3aHv0DOTqhU8w+FVgBHjhShb Xmf4rw9bb4WR0pSXtBOcZfiFKfzu9tdfbsYhZZFoRFcyicAIV+k4ZLjRekh9XxUN66m6EgPjoKyE 7KmGoaz9UtIRrPedHwVB7I9CloMUBVMKZnOnxLfWflWxQv9ZVYpp1GUYfNP2K+13Z77+7Q1Na0mH pi0mN+gbvOhpy+HQo6mcaor2sv3EVN8WUihR6atC9L6oqrZgNgaIJgxeRfMgxX6wsdTpWA/HNEFq X+XpzWaLP56fJGrLDBOMOO2hRPZURExqxqFOYcWDHN4PT9LFB+KjKP5WoPZf6824dovRbvxdlGCO 7rWwqTlUsjcmIGh0sBV4OVaAHTQqYHIZLZch1KkAVRSt4mCqUNFAGc2ueBFcYwTaRZxYF2laNJtp dxiS2O29ju1Gn6buVOvp5JkJC8CmTvlU35fP9w0dmC2TMtma8hlGc0IfW87QtcunXbHmT9JmV6UK 8vrVVB2DjoPFFPScsFPIlwHTdJBKPzDRIyNkuAMnbBno86PSpninJaYqXGzbroN5mnYcjRlOFtHC blCia0ujNDol6926k+iZGkLZnwkMjF0sM2fmVDVuXQmSWUVTADQvrdQwWm4mWdO2Axnpl8EARkox YuNCz0qMOgaNxUjumI4bOxA+RDFJjmgfkyDZrDYr4pEo3ngkyHPvbrsmXrwNl4v8Ol+v8/A/E1FI 0qYtS8ZNUDPpQ/JtIJjaj6PrkfbH7PmX1m1mwNn53zoNYHSFd0jcifLF4sHOAy5/FECBSI7xHwya 7sUBhecoNZRH+gDz0NgdEhzzERfrhvKa3ZlKmUICgUJbHxMZUMB1iznMr+N7FYWvSD3jmyRfYPQJ vRPAJfT6bwa4Qc5ZzQDyPyOqLih1wbyt/X3KvC/Cz1JmJkoYkeA+SrxtvFp6ZEsWXrIMVl4QJvdJ HJCE5NtLotgO5i5pwPdbifLdXaVvNTwWurbP8OrYemj6mVZie8WR58b9mYHz/+eYqA+7g70Llyaz Br6Om0gK6KBwLcFDB4RGyH+hP8GjIcPqnz2VDLrUbxxIkISEmFeGHZDFMoKBPNfszjWUF2Aqwxoj J661e5nsB9nWDZzkaMfFHdyhVWu79skriMQMbMOw9xs8EWx003PGvEHOx3b96dF1+z8AAAD//wMA UEsDBBQABgAIAAAAIQASG+kf4AAAAAkBAAAPAAAAZHJzL2Rvd25yZXYueG1sTI9PS8NAFMTvgt9h eYI3u/nTBI3ZlFLUUxFshdLba/KahGZ3Q3abpN/e50mPwwwzv8lXs+7ESINrrVEQLgIQZEpbtaZW 8L1/f3oG4TyaCjtrSMGNHKyK+7scs8pO5ovGna8FlxiXoYLG+z6T0pUNaXQL25Nh72wHjZ7lUMtq wInLdSejIEilxtbwQoM9bRoqL7urVvAx4bSOw7dxezlvbsd98nnYhqTU48O8fgXhafZ/YfjFZ3Qo mOlkr6ZyomMdp/zFK4jiJQgOREmQgjgpSF6WIItc/n9Q/AAAAP//AwBQSwECLQAUAAYACAAAACEA toM4kv4AAADhAQAAEwAAAAAAAAAAAAAAAAAAAAAAW0NvbnRlbnRfVHlwZXNdLnhtbFBLAQItABQA BgAIAAAAIQA4/SH/1gAAAJQBAAALAAAAAAAAAAAAAAAAAC8BAABfcmVscy8ucmVsc1BLAQItABQA BgAIAAAAIQBHa7NSqQMAALwJAAAOAAAAAAAAAAAAAAAAAC4CAABkcnMvZTJvRG9jLnhtbFBLAQIt ABQABgAIAAAAIQASG+kf4AAAAAkBAAAPAAAAAAAAAAAAAAAAAAMGAABkcnMvZG93bnJldi54bWxQ SwUGAAAAAAQABADzAAAAEAcAAAAA ">
                <v:line id="Line 3" o:spid="_x0000_s1040" style="position:absolute;visibility:visible;mso-wrap-style:square" from="6503,6054" to="7649,60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Zd2HcAAAADbAAAADwAAAGRycy9kb3ducmV2LnhtbERPTYvCMBC9C/sfwizsTVM9iFSjFFHo wYu6sNexGdvuNpOSRI37640geJvH+5zFKppOXMn51rKC8SgDQVxZ3XKt4Pu4Hc5A+ICssbNMCu7k YbX8GCww1/bGe7oeQi1SCPscFTQh9LmUvmrIoB/ZnjhxZ+sMhgRdLbXDWwo3nZxk2VQabDk1NNjT uqHq73AxCi7FOf7/8Nj9FqfuuI+7cmNnpVJfn7GYgwgUw1v8cpc6zZ/A85d0gFw+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JGXdh3AAAAA2wAAAA8AAAAAAAAAAAAAAAAA oQIAAGRycy9kb3ducmV2LnhtbFBLBQYAAAAABAAEAPkAAACOAwAAAAA= ">
                  <v:stroke dashstyle="dash" endarrow="open"/>
                </v:line>
                <v:shape id="Text Box 13" o:spid="_x0000_s1041" type="#_x0000_t202" style="position:absolute;left:6821;top:5694;width:496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FJLjsEA AADbAAAADwAAAGRycy9kb3ducmV2LnhtbERPTWvCQBC9F/wPywjedFdtpcZsRFoKPbWYtoK3ITsm wexsyG5N/PduQehtHu9z0u1gG3GhzteONcxnCgRx4UzNpYbvr7fpMwgfkA02jknDlTxss9FDiolx Pe/pkodSxBD2CWqoQmgTKX1RkUU/cy1x5E6usxgi7EppOuxjuG3kQqmVtFhzbKiwpZeKinP+azX8 fJyOh0f1Wb7ap7Z3g5Js11LryXjYbUAEGsK/+O5+N3H+Ev5+iQfI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= " filled="f" stroked="f">
                  <v:textbox>
                    <w:txbxContent>
                      <w:p w14:paraId="5E132C84" w14:textId="77777777" w:rsidR="00755BCA" w:rsidRDefault="00755BCA" w:rsidP="00755BCA">
                        <w:pPr>
                          <w:rPr>
                            <w:sz w:val="22"/>
                            <w:vertAlign w:val="superscript"/>
                            <w:lang w:val="nl-NL"/>
                          </w:rPr>
                        </w:pPr>
                        <w:r>
                          <w:rPr>
                            <w:sz w:val="22"/>
                            <w:lang w:val="nl-NL"/>
                          </w:rPr>
                          <w:t>t</w:t>
                        </w:r>
                        <w:r>
                          <w:rPr>
                            <w:sz w:val="22"/>
                            <w:vertAlign w:val="superscript"/>
                            <w:lang w:val="nl-NL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55BCA" w:rsidRPr="000F3874">
        <w:rPr>
          <w:rFonts w:cs="Times New Roman"/>
          <w:sz w:val="26"/>
          <w:szCs w:val="26"/>
        </w:rPr>
        <w:t xml:space="preserve">c)  </w:t>
      </w:r>
      <w:r w:rsidR="00755BCA" w:rsidRPr="000F3874">
        <w:rPr>
          <w:rFonts w:cs="Times New Roman"/>
          <w:sz w:val="26"/>
          <w:szCs w:val="26"/>
          <w:lang w:val="pt-BR"/>
        </w:rPr>
        <w:t xml:space="preserve">Al  +  HCl            </w:t>
      </w:r>
      <w:r w:rsidR="00755BCA" w:rsidRPr="000F3874">
        <w:rPr>
          <w:rFonts w:cs="Times New Roman"/>
          <w:sz w:val="26"/>
          <w:szCs w:val="26"/>
          <w:lang w:val="pt-BR"/>
        </w:rPr>
        <w:tab/>
        <w:t>AlCl</w:t>
      </w:r>
      <w:r w:rsidR="00755BCA" w:rsidRPr="000F3874">
        <w:rPr>
          <w:rFonts w:cs="Times New Roman"/>
          <w:sz w:val="26"/>
          <w:szCs w:val="26"/>
          <w:vertAlign w:val="subscript"/>
          <w:lang w:val="pt-BR"/>
        </w:rPr>
        <w:t>3</w:t>
      </w:r>
      <w:r w:rsidR="00755BCA" w:rsidRPr="000F3874">
        <w:rPr>
          <w:rFonts w:cs="Times New Roman"/>
          <w:sz w:val="26"/>
          <w:szCs w:val="26"/>
          <w:lang w:val="pt-BR"/>
        </w:rPr>
        <w:t xml:space="preserve">   +   ?             </w:t>
      </w:r>
      <w:r w:rsidR="00755BCA" w:rsidRPr="000F3874">
        <w:rPr>
          <w:rFonts w:cs="Times New Roman"/>
          <w:sz w:val="26"/>
          <w:szCs w:val="26"/>
        </w:rPr>
        <w:t>d)  ?H</w:t>
      </w:r>
      <w:r w:rsidR="00755BCA" w:rsidRPr="000F3874">
        <w:rPr>
          <w:rFonts w:cs="Times New Roman"/>
          <w:sz w:val="26"/>
          <w:szCs w:val="26"/>
          <w:vertAlign w:val="subscript"/>
        </w:rPr>
        <w:t>2</w:t>
      </w:r>
      <w:r w:rsidR="00755BCA" w:rsidRPr="000F3874">
        <w:rPr>
          <w:rFonts w:cs="Times New Roman"/>
          <w:sz w:val="26"/>
          <w:szCs w:val="26"/>
        </w:rPr>
        <w:t xml:space="preserve">O </w:t>
      </w:r>
      <w:r w:rsidR="00755BCA" w:rsidRPr="000F3874">
        <w:rPr>
          <w:rFonts w:cs="Times New Roman"/>
          <w:sz w:val="26"/>
          <w:szCs w:val="26"/>
        </w:rPr>
        <w:tab/>
        <w:t xml:space="preserve">                    ?   +   O</w:t>
      </w:r>
      <w:r w:rsidR="00755BCA" w:rsidRPr="000F3874">
        <w:rPr>
          <w:rFonts w:cs="Times New Roman"/>
          <w:sz w:val="26"/>
          <w:szCs w:val="26"/>
          <w:vertAlign w:val="subscript"/>
        </w:rPr>
        <w:t>2</w:t>
      </w:r>
      <w:r w:rsidR="00755BCA" w:rsidRPr="000F3874">
        <w:rPr>
          <w:rFonts w:cs="Times New Roman"/>
          <w:sz w:val="26"/>
          <w:szCs w:val="26"/>
          <w:lang w:val="pt-BR"/>
        </w:rPr>
        <w:sym w:font="Symbol" w:char="F0AD"/>
      </w:r>
    </w:p>
    <w:p w14:paraId="6449381E" w14:textId="72241DA7" w:rsidR="00755BCA" w:rsidRPr="000F3874" w:rsidRDefault="00755BCA" w:rsidP="008D403B">
      <w:pPr>
        <w:tabs>
          <w:tab w:val="left" w:pos="2935"/>
          <w:tab w:val="left" w:pos="8017"/>
        </w:tabs>
        <w:spacing w:after="0" w:line="240" w:lineRule="auto"/>
        <w:contextualSpacing/>
        <w:rPr>
          <w:rFonts w:cs="Times New Roman"/>
          <w:sz w:val="26"/>
          <w:szCs w:val="26"/>
        </w:rPr>
      </w:pPr>
      <w:r w:rsidRPr="000F3874">
        <w:rPr>
          <w:rFonts w:cs="Times New Roman"/>
          <w:sz w:val="26"/>
          <w:szCs w:val="26"/>
          <w:lang w:val="pt-BR"/>
        </w:rPr>
        <w:t>e) KClO</w:t>
      </w:r>
      <w:r w:rsidRPr="000F3874">
        <w:rPr>
          <w:rFonts w:cs="Times New Roman"/>
          <w:sz w:val="26"/>
          <w:szCs w:val="26"/>
          <w:vertAlign w:val="subscript"/>
          <w:lang w:val="pt-BR"/>
        </w:rPr>
        <w:t>3</w:t>
      </w:r>
      <w:r w:rsidRPr="000F3874">
        <w:rPr>
          <w:rFonts w:cs="Times New Roman"/>
          <w:sz w:val="26"/>
          <w:szCs w:val="26"/>
          <w:lang w:val="pt-BR"/>
        </w:rPr>
        <w:t xml:space="preserve">                            KCl   +   ?              </w:t>
      </w:r>
      <w:r w:rsidR="00E31930">
        <w:rPr>
          <w:rFonts w:cs="Times New Roman"/>
          <w:sz w:val="26"/>
          <w:szCs w:val="26"/>
          <w:lang w:val="pt-BR"/>
        </w:rPr>
        <w:t xml:space="preserve">   </w:t>
      </w:r>
      <w:r w:rsidRPr="000F3874">
        <w:rPr>
          <w:rFonts w:cs="Times New Roman"/>
          <w:sz w:val="26"/>
          <w:szCs w:val="26"/>
          <w:lang w:val="pt-BR"/>
        </w:rPr>
        <w:t>f) H</w:t>
      </w:r>
      <w:r w:rsidRPr="000F3874">
        <w:rPr>
          <w:rFonts w:cs="Times New Roman"/>
          <w:sz w:val="26"/>
          <w:szCs w:val="26"/>
          <w:vertAlign w:val="subscript"/>
          <w:lang w:val="pt-BR"/>
        </w:rPr>
        <w:t>2</w:t>
      </w:r>
      <w:r w:rsidRPr="000F3874">
        <w:rPr>
          <w:rFonts w:cs="Times New Roman"/>
          <w:sz w:val="26"/>
          <w:szCs w:val="26"/>
          <w:lang w:val="pt-BR"/>
        </w:rPr>
        <w:t xml:space="preserve"> + Fe</w:t>
      </w:r>
      <w:r w:rsidRPr="000F3874">
        <w:rPr>
          <w:rFonts w:cs="Times New Roman"/>
          <w:sz w:val="26"/>
          <w:szCs w:val="26"/>
          <w:vertAlign w:val="subscript"/>
          <w:lang w:val="pt-BR"/>
        </w:rPr>
        <w:t>2</w:t>
      </w:r>
      <w:r w:rsidRPr="000F3874">
        <w:rPr>
          <w:rFonts w:cs="Times New Roman"/>
          <w:sz w:val="26"/>
          <w:szCs w:val="26"/>
          <w:lang w:val="pt-BR"/>
        </w:rPr>
        <w:t>O</w:t>
      </w:r>
      <w:r w:rsidRPr="000F3874">
        <w:rPr>
          <w:rFonts w:cs="Times New Roman"/>
          <w:sz w:val="26"/>
          <w:szCs w:val="26"/>
          <w:vertAlign w:val="subscript"/>
          <w:lang w:val="pt-BR"/>
        </w:rPr>
        <w:t>3</w:t>
      </w:r>
      <w:r w:rsidRPr="000F3874">
        <w:rPr>
          <w:rFonts w:cs="Times New Roman"/>
          <w:sz w:val="26"/>
          <w:szCs w:val="26"/>
          <w:lang w:val="pt-BR"/>
        </w:rPr>
        <w:t xml:space="preserve">  </w:t>
      </w:r>
      <w:r w:rsidRPr="000F3874">
        <w:rPr>
          <w:rFonts w:cs="Times New Roman"/>
          <w:sz w:val="26"/>
          <w:szCs w:val="26"/>
          <w:lang w:val="pt-BR"/>
        </w:rPr>
        <w:tab/>
        <w:t xml:space="preserve">   Fe  +  ?</w:t>
      </w:r>
    </w:p>
    <w:p w14:paraId="365CF8F2" w14:textId="77777777" w:rsidR="00E31930" w:rsidRDefault="00E31930" w:rsidP="008D403B">
      <w:pPr>
        <w:spacing w:after="0" w:line="240" w:lineRule="auto"/>
        <w:contextualSpacing/>
        <w:rPr>
          <w:rFonts w:cs="Times New Roman"/>
          <w:b/>
          <w:bCs/>
          <w:sz w:val="26"/>
          <w:szCs w:val="26"/>
          <w:u w:val="single"/>
          <w:lang w:val="en-US"/>
        </w:rPr>
      </w:pPr>
    </w:p>
    <w:p w14:paraId="605FF3EC" w14:textId="03D7BB87" w:rsidR="00D47DEC" w:rsidRPr="000F3874" w:rsidRDefault="00E31930" w:rsidP="008D403B">
      <w:pPr>
        <w:spacing w:after="0" w:line="240" w:lineRule="auto"/>
        <w:contextualSpacing/>
        <w:rPr>
          <w:rFonts w:cs="Times New Roman"/>
          <w:b/>
          <w:bCs/>
          <w:sz w:val="26"/>
          <w:szCs w:val="26"/>
          <w:u w:val="single"/>
        </w:rPr>
      </w:pPr>
      <w:r>
        <w:rPr>
          <w:rFonts w:cs="Times New Roman"/>
          <w:b/>
          <w:bCs/>
          <w:sz w:val="26"/>
          <w:szCs w:val="26"/>
          <w:u w:val="single"/>
          <w:lang w:val="en-US"/>
        </w:rPr>
        <w:t>*</w:t>
      </w:r>
      <w:r w:rsidR="00186B3E" w:rsidRPr="000F3874">
        <w:rPr>
          <w:rFonts w:cs="Times New Roman"/>
          <w:b/>
          <w:bCs/>
          <w:sz w:val="26"/>
          <w:szCs w:val="26"/>
          <w:u w:val="single"/>
        </w:rPr>
        <w:t>Dạng 3: Tính toán theo phương trình hóa học</w:t>
      </w:r>
    </w:p>
    <w:p w14:paraId="2C3A9AE1" w14:textId="009F0FE6" w:rsidR="00C1455D" w:rsidRPr="000F3874" w:rsidRDefault="00186B3E" w:rsidP="00832CC2">
      <w:pPr>
        <w:spacing w:before="240" w:after="0" w:line="240" w:lineRule="auto"/>
        <w:contextualSpacing/>
        <w:jc w:val="both"/>
        <w:rPr>
          <w:rFonts w:cs="Times New Roman"/>
          <w:sz w:val="26"/>
          <w:szCs w:val="26"/>
          <w:lang w:val="pt-BR"/>
        </w:rPr>
      </w:pPr>
      <w:r w:rsidRPr="000F3874">
        <w:rPr>
          <w:rFonts w:cs="Times New Roman"/>
          <w:b/>
          <w:bCs/>
          <w:sz w:val="26"/>
          <w:szCs w:val="26"/>
          <w:u w:val="single"/>
          <w:lang w:val="nl-NL"/>
        </w:rPr>
        <w:t xml:space="preserve">Bài </w:t>
      </w:r>
      <w:r w:rsidRPr="000F3874">
        <w:rPr>
          <w:rStyle w:val="Strong"/>
          <w:rFonts w:cs="Times New Roman"/>
          <w:sz w:val="26"/>
          <w:szCs w:val="26"/>
          <w:u w:val="single"/>
          <w:bdr w:val="none" w:sz="0" w:space="0" w:color="auto" w:frame="1"/>
        </w:rPr>
        <w:t>1</w:t>
      </w:r>
      <w:r w:rsidR="00E81385" w:rsidRPr="000F3874">
        <w:rPr>
          <w:rFonts w:cs="Times New Roman"/>
          <w:b/>
          <w:bCs/>
          <w:sz w:val="26"/>
          <w:szCs w:val="26"/>
          <w:u w:val="single"/>
          <w:lang w:val="en-US"/>
        </w:rPr>
        <w:t>:</w:t>
      </w:r>
      <w:r w:rsidRPr="000F3874">
        <w:rPr>
          <w:rFonts w:cs="Times New Roman"/>
          <w:sz w:val="26"/>
          <w:szCs w:val="26"/>
        </w:rPr>
        <w:t xml:space="preserve"> </w:t>
      </w:r>
      <w:r w:rsidR="00C1455D" w:rsidRPr="000F3874">
        <w:rPr>
          <w:rFonts w:cs="Times New Roman"/>
          <w:sz w:val="26"/>
          <w:szCs w:val="26"/>
          <w:lang w:val="nl-NL"/>
        </w:rPr>
        <w:t>Hoà tan hoàn toàn 6,5 g kẽm bằng dung dich axit clohiđric</w:t>
      </w:r>
      <w:r w:rsidR="001549F7" w:rsidRPr="000F3874">
        <w:rPr>
          <w:rFonts w:cs="Times New Roman"/>
          <w:sz w:val="26"/>
          <w:szCs w:val="26"/>
          <w:lang w:val="nl-NL"/>
        </w:rPr>
        <w:t xml:space="preserve"> thu được muối kẽm </w:t>
      </w:r>
      <w:r w:rsidR="00832CC2">
        <w:rPr>
          <w:rFonts w:cs="Times New Roman"/>
          <w:sz w:val="26"/>
          <w:szCs w:val="26"/>
          <w:lang w:val="nl-NL"/>
        </w:rPr>
        <w:t>c</w:t>
      </w:r>
      <w:r w:rsidR="001549F7" w:rsidRPr="000F3874">
        <w:rPr>
          <w:rFonts w:cs="Times New Roman"/>
          <w:sz w:val="26"/>
          <w:szCs w:val="26"/>
          <w:lang w:val="nl-NL"/>
        </w:rPr>
        <w:t xml:space="preserve">lorua </w:t>
      </w:r>
      <w:r w:rsidR="00C51DBF">
        <w:rPr>
          <w:rFonts w:cs="Times New Roman"/>
          <w:sz w:val="26"/>
          <w:szCs w:val="26"/>
          <w:lang w:val="nl-NL"/>
        </w:rPr>
        <w:t>(</w:t>
      </w:r>
      <w:r w:rsidR="00C51DBF" w:rsidRPr="00C51DBF">
        <w:rPr>
          <w:rFonts w:cs="Times New Roman"/>
          <w:sz w:val="26"/>
          <w:szCs w:val="26"/>
          <w:lang w:val="nl-NL"/>
        </w:rPr>
        <w:t>ZnCl</w:t>
      </w:r>
      <w:r w:rsidR="00C51DBF">
        <w:rPr>
          <w:rFonts w:cs="Times New Roman"/>
          <w:sz w:val="26"/>
          <w:szCs w:val="26"/>
          <w:vertAlign w:val="subscript"/>
          <w:lang w:val="nl-NL"/>
        </w:rPr>
        <w:t>2</w:t>
      </w:r>
      <w:r w:rsidR="00C51DBF">
        <w:rPr>
          <w:rFonts w:cs="Times New Roman"/>
          <w:sz w:val="26"/>
          <w:szCs w:val="26"/>
          <w:lang w:val="nl-NL"/>
        </w:rPr>
        <w:t xml:space="preserve">) </w:t>
      </w:r>
      <w:r w:rsidR="001549F7" w:rsidRPr="00C51DBF">
        <w:rPr>
          <w:rFonts w:cs="Times New Roman"/>
          <w:sz w:val="26"/>
          <w:szCs w:val="26"/>
          <w:lang w:val="nl-NL"/>
        </w:rPr>
        <w:t>và</w:t>
      </w:r>
      <w:r w:rsidR="001549F7" w:rsidRPr="000F3874">
        <w:rPr>
          <w:rFonts w:cs="Times New Roman"/>
          <w:sz w:val="26"/>
          <w:szCs w:val="26"/>
          <w:lang w:val="nl-NL"/>
        </w:rPr>
        <w:t xml:space="preserve"> khí </w:t>
      </w:r>
      <w:r w:rsidR="00832CC2">
        <w:rPr>
          <w:rFonts w:cs="Times New Roman"/>
          <w:sz w:val="26"/>
          <w:szCs w:val="26"/>
          <w:lang w:val="nl-NL"/>
        </w:rPr>
        <w:t>h</w:t>
      </w:r>
      <w:r w:rsidR="001549F7" w:rsidRPr="000F3874">
        <w:rPr>
          <w:rFonts w:cs="Times New Roman"/>
          <w:sz w:val="26"/>
          <w:szCs w:val="26"/>
          <w:lang w:val="nl-NL"/>
        </w:rPr>
        <w:t>idro.</w:t>
      </w:r>
    </w:p>
    <w:p w14:paraId="5F547809" w14:textId="02F52970" w:rsidR="00C1455D" w:rsidRPr="000F3874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cs="Times New Roman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en-US"/>
        </w:rPr>
        <w:tab/>
      </w:r>
      <w:r w:rsidR="00C1455D" w:rsidRPr="000F3874">
        <w:rPr>
          <w:rFonts w:cs="Times New Roman"/>
          <w:sz w:val="26"/>
          <w:szCs w:val="26"/>
        </w:rPr>
        <w:t xml:space="preserve">a) </w:t>
      </w:r>
      <w:r w:rsidR="00C1455D" w:rsidRPr="000F3874">
        <w:rPr>
          <w:rFonts w:cs="Times New Roman"/>
          <w:sz w:val="26"/>
          <w:szCs w:val="26"/>
          <w:lang w:val="nl-NL"/>
        </w:rPr>
        <w:t>Tính thể tích khí H</w:t>
      </w:r>
      <w:r w:rsidR="00C1455D" w:rsidRPr="000F3874">
        <w:rPr>
          <w:rFonts w:cs="Times New Roman"/>
          <w:sz w:val="26"/>
          <w:szCs w:val="26"/>
          <w:vertAlign w:val="subscript"/>
          <w:lang w:val="nl-NL"/>
        </w:rPr>
        <w:t>2</w:t>
      </w:r>
      <w:r w:rsidR="00C1455D" w:rsidRPr="000F3874">
        <w:rPr>
          <w:rFonts w:cs="Times New Roman"/>
          <w:sz w:val="26"/>
          <w:szCs w:val="26"/>
          <w:lang w:val="nl-NL"/>
        </w:rPr>
        <w:t xml:space="preserve"> sinh ra (đktc)?</w:t>
      </w:r>
    </w:p>
    <w:p w14:paraId="468DEA5B" w14:textId="221B722C" w:rsidR="00C1455D" w:rsidRPr="000F3874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cs="Times New Roman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en-US"/>
        </w:rPr>
        <w:tab/>
      </w:r>
      <w:r w:rsidR="00C1455D" w:rsidRPr="000F3874">
        <w:rPr>
          <w:rFonts w:cs="Times New Roman"/>
          <w:sz w:val="26"/>
          <w:szCs w:val="26"/>
        </w:rPr>
        <w:t xml:space="preserve">b) </w:t>
      </w:r>
      <w:r w:rsidR="00C1455D" w:rsidRPr="000F3874">
        <w:rPr>
          <w:rFonts w:cs="Times New Roman"/>
          <w:sz w:val="26"/>
          <w:szCs w:val="26"/>
          <w:lang w:val="nl-NL"/>
        </w:rPr>
        <w:t>Tính khối lượng dung dịch axit clohiđric 10% đã phản ứng?</w:t>
      </w:r>
    </w:p>
    <w:p w14:paraId="11E07297" w14:textId="2EC16CBF" w:rsidR="00C1455D" w:rsidRPr="000F3874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cs="Times New Roman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en-US"/>
        </w:rPr>
        <w:tab/>
      </w:r>
      <w:r w:rsidR="00C1455D" w:rsidRPr="000F3874">
        <w:rPr>
          <w:rFonts w:cs="Times New Roman"/>
          <w:sz w:val="26"/>
          <w:szCs w:val="26"/>
        </w:rPr>
        <w:t xml:space="preserve">c) </w:t>
      </w:r>
      <w:r w:rsidR="00C1455D" w:rsidRPr="000F3874">
        <w:rPr>
          <w:rFonts w:cs="Times New Roman"/>
          <w:sz w:val="26"/>
          <w:szCs w:val="26"/>
          <w:lang w:val="nl-NL"/>
        </w:rPr>
        <w:t>Nếu dùng toàn bộ lượng H</w:t>
      </w:r>
      <w:r w:rsidR="00C1455D" w:rsidRPr="000F3874">
        <w:rPr>
          <w:rFonts w:cs="Times New Roman"/>
          <w:sz w:val="26"/>
          <w:szCs w:val="26"/>
          <w:vertAlign w:val="subscript"/>
          <w:lang w:val="nl-NL"/>
        </w:rPr>
        <w:t>2</w:t>
      </w:r>
      <w:r w:rsidR="00C1455D" w:rsidRPr="000F3874">
        <w:rPr>
          <w:rFonts w:cs="Times New Roman"/>
          <w:sz w:val="26"/>
          <w:szCs w:val="26"/>
          <w:lang w:val="nl-NL"/>
        </w:rPr>
        <w:t xml:space="preserve"> trên để khử 16 gam sắt</w:t>
      </w:r>
      <w:r>
        <w:rPr>
          <w:rFonts w:cs="Times New Roman"/>
          <w:sz w:val="26"/>
          <w:szCs w:val="26"/>
          <w:lang w:val="nl-NL"/>
        </w:rPr>
        <w:t xml:space="preserve"> </w:t>
      </w:r>
      <w:r w:rsidR="00C1455D" w:rsidRPr="000F3874">
        <w:rPr>
          <w:rFonts w:cs="Times New Roman"/>
          <w:sz w:val="26"/>
          <w:szCs w:val="26"/>
          <w:lang w:val="nl-NL"/>
        </w:rPr>
        <w:t>(III)</w:t>
      </w:r>
      <w:r>
        <w:rPr>
          <w:rFonts w:cs="Times New Roman"/>
          <w:sz w:val="26"/>
          <w:szCs w:val="26"/>
          <w:lang w:val="nl-NL"/>
        </w:rPr>
        <w:t xml:space="preserve"> </w:t>
      </w:r>
      <w:r w:rsidR="00C1455D" w:rsidRPr="000F3874">
        <w:rPr>
          <w:rFonts w:cs="Times New Roman"/>
          <w:sz w:val="26"/>
          <w:szCs w:val="26"/>
          <w:lang w:val="nl-NL"/>
        </w:rPr>
        <w:t>oxit thì thu được bao nhiêu g</w:t>
      </w:r>
      <w:r>
        <w:rPr>
          <w:rFonts w:cs="Times New Roman"/>
          <w:sz w:val="26"/>
          <w:szCs w:val="26"/>
          <w:lang w:val="nl-NL"/>
        </w:rPr>
        <w:t>am</w:t>
      </w:r>
      <w:r w:rsidR="00C1455D" w:rsidRPr="000F3874">
        <w:rPr>
          <w:rFonts w:cs="Times New Roman"/>
          <w:sz w:val="26"/>
          <w:szCs w:val="26"/>
          <w:lang w:val="nl-NL"/>
        </w:rPr>
        <w:t xml:space="preserve"> sắt?</w:t>
      </w:r>
    </w:p>
    <w:p w14:paraId="20F7B40B" w14:textId="15FE9C4D" w:rsidR="00C1455D" w:rsidRPr="00832CC2" w:rsidRDefault="00186B3E" w:rsidP="00832CC2">
      <w:pPr>
        <w:tabs>
          <w:tab w:val="center" w:pos="4394"/>
          <w:tab w:val="left" w:pos="6585"/>
        </w:tabs>
        <w:spacing w:after="0" w:line="240" w:lineRule="auto"/>
        <w:contextualSpacing/>
        <w:jc w:val="both"/>
        <w:rPr>
          <w:rFonts w:cs="Times New Roman"/>
          <w:sz w:val="26"/>
          <w:szCs w:val="26"/>
          <w:lang w:val="nl-NL"/>
        </w:rPr>
      </w:pPr>
      <w:r w:rsidRPr="000F3874">
        <w:rPr>
          <w:rFonts w:cs="Times New Roman"/>
          <w:b/>
          <w:bCs/>
          <w:sz w:val="26"/>
          <w:szCs w:val="26"/>
          <w:u w:val="single"/>
          <w:lang w:val="nl-NL"/>
        </w:rPr>
        <w:t>Bài</w:t>
      </w:r>
      <w:r w:rsidRPr="000F3874">
        <w:rPr>
          <w:rStyle w:val="Strong"/>
          <w:rFonts w:cs="Times New Roman"/>
          <w:sz w:val="26"/>
          <w:szCs w:val="26"/>
          <w:u w:val="single"/>
          <w:bdr w:val="none" w:sz="0" w:space="0" w:color="auto" w:frame="1"/>
        </w:rPr>
        <w:t xml:space="preserve"> 2</w:t>
      </w:r>
      <w:r w:rsidR="00C1455D" w:rsidRPr="000F3874">
        <w:rPr>
          <w:rStyle w:val="Strong"/>
          <w:rFonts w:cs="Times New Roman"/>
          <w:sz w:val="26"/>
          <w:szCs w:val="26"/>
          <w:u w:val="single"/>
          <w:bdr w:val="none" w:sz="0" w:space="0" w:color="auto" w:frame="1"/>
          <w:lang w:val="en-US"/>
        </w:rPr>
        <w:t>:</w:t>
      </w:r>
      <w:r w:rsidRPr="000F3874">
        <w:rPr>
          <w:rFonts w:cs="Times New Roman"/>
          <w:sz w:val="26"/>
          <w:szCs w:val="26"/>
        </w:rPr>
        <w:t> </w:t>
      </w:r>
      <w:r w:rsidR="00C1455D" w:rsidRPr="000F3874">
        <w:rPr>
          <w:rFonts w:cs="Times New Roman"/>
          <w:sz w:val="26"/>
          <w:szCs w:val="26"/>
          <w:lang w:val="pt-BR"/>
        </w:rPr>
        <w:t xml:space="preserve">Cho 8,4 gam sắt tác dụng vừa đủ với dung </w:t>
      </w:r>
      <w:r w:rsidR="00C1455D" w:rsidRPr="00832CC2">
        <w:rPr>
          <w:rFonts w:cs="Times New Roman"/>
          <w:sz w:val="26"/>
          <w:szCs w:val="26"/>
          <w:lang w:val="pt-BR"/>
        </w:rPr>
        <w:t xml:space="preserve">dịch </w:t>
      </w:r>
      <w:r w:rsidR="00C1455D" w:rsidRPr="00832CC2">
        <w:rPr>
          <w:rFonts w:cs="Times New Roman"/>
          <w:sz w:val="26"/>
          <w:szCs w:val="26"/>
          <w:lang w:val="de-DE"/>
        </w:rPr>
        <w:t xml:space="preserve">axit </w:t>
      </w:r>
      <w:r w:rsidR="00E81385" w:rsidRPr="00832CC2">
        <w:rPr>
          <w:rFonts w:cs="Times New Roman"/>
          <w:sz w:val="26"/>
          <w:szCs w:val="26"/>
          <w:lang w:val="de-DE"/>
        </w:rPr>
        <w:t>sunfuric loãng</w:t>
      </w:r>
      <w:r w:rsidR="001549F7" w:rsidRPr="00832CC2">
        <w:rPr>
          <w:rFonts w:cs="Times New Roman"/>
          <w:sz w:val="26"/>
          <w:szCs w:val="26"/>
          <w:lang w:val="pt-BR"/>
        </w:rPr>
        <w:t xml:space="preserve"> thu</w:t>
      </w:r>
      <w:r w:rsidR="001549F7" w:rsidRPr="000F3874">
        <w:rPr>
          <w:rFonts w:cs="Times New Roman"/>
          <w:sz w:val="26"/>
          <w:szCs w:val="26"/>
          <w:lang w:val="pt-BR"/>
        </w:rPr>
        <w:t xml:space="preserve"> được muối Sắt</w:t>
      </w:r>
      <w:r w:rsidR="00832CC2">
        <w:rPr>
          <w:rFonts w:cs="Times New Roman"/>
          <w:sz w:val="26"/>
          <w:szCs w:val="26"/>
          <w:lang w:val="pt-BR"/>
        </w:rPr>
        <w:t xml:space="preserve"> </w:t>
      </w:r>
      <w:r w:rsidR="001549F7" w:rsidRPr="000F3874">
        <w:rPr>
          <w:rFonts w:cs="Times New Roman"/>
          <w:sz w:val="26"/>
          <w:szCs w:val="26"/>
          <w:lang w:val="pt-BR"/>
        </w:rPr>
        <w:t xml:space="preserve">(II) </w:t>
      </w:r>
      <w:r w:rsidR="00832CC2">
        <w:rPr>
          <w:rFonts w:cs="Times New Roman"/>
          <w:sz w:val="26"/>
          <w:szCs w:val="26"/>
          <w:lang w:val="pt-BR"/>
        </w:rPr>
        <w:t>s</w:t>
      </w:r>
      <w:r w:rsidR="00E81385" w:rsidRPr="000F3874">
        <w:rPr>
          <w:rFonts w:cs="Times New Roman"/>
          <w:sz w:val="26"/>
          <w:szCs w:val="26"/>
          <w:lang w:val="pt-BR"/>
        </w:rPr>
        <w:t>unfat</w:t>
      </w:r>
      <w:r w:rsidR="001549F7" w:rsidRPr="000F3874">
        <w:rPr>
          <w:rFonts w:cs="Times New Roman"/>
          <w:sz w:val="26"/>
          <w:szCs w:val="26"/>
          <w:lang w:val="pt-BR"/>
        </w:rPr>
        <w:t xml:space="preserve"> và khí </w:t>
      </w:r>
      <w:r w:rsidR="00832CC2">
        <w:rPr>
          <w:rFonts w:cs="Times New Roman"/>
          <w:sz w:val="26"/>
          <w:szCs w:val="26"/>
          <w:lang w:val="pt-BR"/>
        </w:rPr>
        <w:t>h</w:t>
      </w:r>
      <w:r w:rsidR="001549F7" w:rsidRPr="000F3874">
        <w:rPr>
          <w:rFonts w:cs="Times New Roman"/>
          <w:sz w:val="26"/>
          <w:szCs w:val="26"/>
          <w:lang w:val="pt-BR"/>
        </w:rPr>
        <w:t>idro</w:t>
      </w:r>
      <w:r w:rsidR="001549F7" w:rsidRPr="00832CC2">
        <w:rPr>
          <w:rFonts w:cs="Times New Roman"/>
          <w:sz w:val="26"/>
          <w:szCs w:val="26"/>
          <w:lang w:val="pt-BR"/>
        </w:rPr>
        <w:t xml:space="preserve">. </w:t>
      </w:r>
      <w:r w:rsidR="00C1455D" w:rsidRPr="00832CC2">
        <w:rPr>
          <w:rFonts w:cs="Times New Roman"/>
          <w:sz w:val="26"/>
          <w:szCs w:val="26"/>
          <w:lang w:val="pt-BR"/>
        </w:rPr>
        <w:t>Tính:</w:t>
      </w:r>
    </w:p>
    <w:p w14:paraId="59C2DAE9" w14:textId="74A537AF" w:rsidR="00C1455D" w:rsidRPr="00832CC2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ab/>
      </w:r>
      <w:r w:rsidR="00C1455D" w:rsidRPr="000F3874">
        <w:rPr>
          <w:rFonts w:cs="Times New Roman"/>
          <w:sz w:val="26"/>
          <w:szCs w:val="26"/>
        </w:rPr>
        <w:t xml:space="preserve">a)  </w:t>
      </w:r>
      <w:r w:rsidR="00C1455D" w:rsidRPr="00832CC2">
        <w:rPr>
          <w:rFonts w:cs="Times New Roman"/>
          <w:sz w:val="26"/>
          <w:szCs w:val="26"/>
        </w:rPr>
        <w:t>thể tích khí hiđro thoát ra (đktc).</w:t>
      </w:r>
    </w:p>
    <w:p w14:paraId="2355104C" w14:textId="2E147231" w:rsidR="00C1455D" w:rsidRPr="00832CC2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ab/>
      </w:r>
      <w:r w:rsidR="00C1455D" w:rsidRPr="000F3874">
        <w:rPr>
          <w:rFonts w:cs="Times New Roman"/>
          <w:sz w:val="26"/>
          <w:szCs w:val="26"/>
        </w:rPr>
        <w:t xml:space="preserve">b)  </w:t>
      </w:r>
      <w:r w:rsidR="00C1455D" w:rsidRPr="00832CC2">
        <w:rPr>
          <w:rFonts w:cs="Times New Roman"/>
          <w:sz w:val="26"/>
          <w:szCs w:val="26"/>
        </w:rPr>
        <w:t>khối lượng muối sắt</w:t>
      </w:r>
      <w:r>
        <w:rPr>
          <w:rFonts w:cs="Times New Roman"/>
          <w:sz w:val="26"/>
          <w:szCs w:val="26"/>
          <w:lang w:val="en-US"/>
        </w:rPr>
        <w:t xml:space="preserve"> </w:t>
      </w:r>
      <w:r w:rsidR="00C1455D" w:rsidRPr="00832CC2">
        <w:rPr>
          <w:rFonts w:cs="Times New Roman"/>
          <w:sz w:val="26"/>
          <w:szCs w:val="26"/>
        </w:rPr>
        <w:t>(II)</w:t>
      </w:r>
      <w:r>
        <w:rPr>
          <w:rFonts w:cs="Times New Roman"/>
          <w:sz w:val="26"/>
          <w:szCs w:val="26"/>
          <w:lang w:val="en-US"/>
        </w:rPr>
        <w:t xml:space="preserve"> </w:t>
      </w:r>
      <w:r w:rsidR="00E81385" w:rsidRPr="00832CC2">
        <w:rPr>
          <w:rFonts w:cs="Times New Roman"/>
          <w:sz w:val="26"/>
          <w:szCs w:val="26"/>
        </w:rPr>
        <w:t>sunfat</w:t>
      </w:r>
      <w:r w:rsidR="00C1455D" w:rsidRPr="00832CC2">
        <w:rPr>
          <w:rFonts w:cs="Times New Roman"/>
          <w:sz w:val="26"/>
          <w:szCs w:val="26"/>
        </w:rPr>
        <w:t xml:space="preserve"> tạo ra.</w:t>
      </w:r>
    </w:p>
    <w:p w14:paraId="115F0822" w14:textId="619B5A67" w:rsidR="00C1455D" w:rsidRPr="00832CC2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ab/>
      </w:r>
      <w:r w:rsidR="00C1455D" w:rsidRPr="000F3874">
        <w:rPr>
          <w:rFonts w:cs="Times New Roman"/>
          <w:sz w:val="26"/>
          <w:szCs w:val="26"/>
        </w:rPr>
        <w:t>c)</w:t>
      </w:r>
      <w:r w:rsidR="001549F7" w:rsidRPr="00832CC2">
        <w:rPr>
          <w:rFonts w:cs="Times New Roman"/>
          <w:sz w:val="26"/>
          <w:szCs w:val="26"/>
        </w:rPr>
        <w:t xml:space="preserve">  Khối lượng dung dịch axit đã tham gia phản ứng?</w:t>
      </w:r>
    </w:p>
    <w:p w14:paraId="2C7B76F4" w14:textId="43AB4340" w:rsidR="00C1455D" w:rsidRPr="000F3874" w:rsidRDefault="00C1455D" w:rsidP="00832CC2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6"/>
          <w:szCs w:val="26"/>
          <w:lang w:val="vi-VN"/>
        </w:rPr>
      </w:pPr>
      <w:r w:rsidRPr="000F3874">
        <w:rPr>
          <w:b/>
          <w:sz w:val="26"/>
          <w:szCs w:val="26"/>
          <w:u w:val="single"/>
          <w:lang w:val="de-DE"/>
        </w:rPr>
        <w:t xml:space="preserve">Bài </w:t>
      </w:r>
      <w:r w:rsidR="00E81385" w:rsidRPr="000F3874">
        <w:rPr>
          <w:b/>
          <w:sz w:val="26"/>
          <w:szCs w:val="26"/>
          <w:u w:val="single"/>
          <w:lang w:val="de-DE"/>
        </w:rPr>
        <w:t>3</w:t>
      </w:r>
      <w:r w:rsidRPr="000F3874">
        <w:rPr>
          <w:b/>
          <w:sz w:val="26"/>
          <w:szCs w:val="26"/>
          <w:lang w:val="de-DE"/>
        </w:rPr>
        <w:t xml:space="preserve">: </w:t>
      </w:r>
      <w:r w:rsidRPr="000F3874">
        <w:rPr>
          <w:sz w:val="26"/>
          <w:szCs w:val="26"/>
        </w:rPr>
        <w:t xml:space="preserve">Cho 5,4 gam bột </w:t>
      </w:r>
      <w:r w:rsidR="00832CC2">
        <w:rPr>
          <w:sz w:val="26"/>
          <w:szCs w:val="26"/>
        </w:rPr>
        <w:t>n</w:t>
      </w:r>
      <w:r w:rsidRPr="000F3874">
        <w:rPr>
          <w:sz w:val="26"/>
          <w:szCs w:val="26"/>
        </w:rPr>
        <w:t>hôm tác dụng vừa đủ với 400ml dung dịch HCl</w:t>
      </w:r>
      <w:r w:rsidRPr="000F3874">
        <w:rPr>
          <w:sz w:val="26"/>
          <w:szCs w:val="26"/>
          <w:lang w:val="vi-VN"/>
        </w:rPr>
        <w:t>.</w:t>
      </w:r>
    </w:p>
    <w:p w14:paraId="3FFAB029" w14:textId="3B7FB3D0" w:rsidR="00F1516E" w:rsidRPr="00832CC2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ab/>
      </w:r>
      <w:r>
        <w:rPr>
          <w:rFonts w:cs="Times New Roman"/>
          <w:sz w:val="26"/>
          <w:szCs w:val="26"/>
        </w:rPr>
        <w:t>a</w:t>
      </w:r>
      <w:r>
        <w:rPr>
          <w:rFonts w:cs="Times New Roman"/>
          <w:sz w:val="26"/>
          <w:szCs w:val="26"/>
          <w:lang w:val="en-US"/>
        </w:rPr>
        <w:t xml:space="preserve">) </w:t>
      </w:r>
      <w:r w:rsidR="00F1516E" w:rsidRPr="000F3874">
        <w:rPr>
          <w:rFonts w:cs="Times New Roman"/>
          <w:sz w:val="26"/>
          <w:szCs w:val="26"/>
        </w:rPr>
        <w:t xml:space="preserve">Tính thể tích khí hidro thu được sau phản ứng </w:t>
      </w:r>
      <w:r>
        <w:rPr>
          <w:sz w:val="26"/>
          <w:szCs w:val="26"/>
        </w:rPr>
        <w:t>(đktc).</w:t>
      </w:r>
    </w:p>
    <w:p w14:paraId="178F3394" w14:textId="2A816811" w:rsidR="00C1455D" w:rsidRPr="000F3874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ab/>
      </w:r>
      <w:r w:rsidR="00F1516E" w:rsidRPr="000F3874">
        <w:rPr>
          <w:rFonts w:cs="Times New Roman"/>
          <w:sz w:val="26"/>
          <w:szCs w:val="26"/>
        </w:rPr>
        <w:t>b</w:t>
      </w:r>
      <w:r>
        <w:rPr>
          <w:rFonts w:cs="Times New Roman"/>
          <w:sz w:val="26"/>
          <w:szCs w:val="26"/>
          <w:lang w:val="en-US"/>
        </w:rPr>
        <w:t>)</w:t>
      </w:r>
      <w:r w:rsidR="00C1455D" w:rsidRPr="000F3874">
        <w:rPr>
          <w:rFonts w:cs="Times New Roman"/>
          <w:sz w:val="26"/>
          <w:szCs w:val="26"/>
        </w:rPr>
        <w:t xml:space="preserve"> Tính nồng độ mol/lít dung dịch HCl đã dùng?</w:t>
      </w:r>
    </w:p>
    <w:p w14:paraId="47FD970A" w14:textId="1CD96124" w:rsidR="008D403B" w:rsidRPr="00832CC2" w:rsidRDefault="008D403B" w:rsidP="00832CC2">
      <w:pPr>
        <w:kinsoku w:val="0"/>
        <w:overflowPunct w:val="0"/>
        <w:spacing w:after="0" w:line="240" w:lineRule="auto"/>
        <w:jc w:val="both"/>
        <w:textAlignment w:val="baseline"/>
        <w:rPr>
          <w:rFonts w:eastAsia="Times New Roman" w:cs="Times New Roman"/>
          <w:sz w:val="26"/>
          <w:szCs w:val="26"/>
          <w:lang w:val="en-US"/>
        </w:rPr>
      </w:pPr>
      <w:r w:rsidRPr="000F3874">
        <w:rPr>
          <w:rFonts w:eastAsia="Calibri" w:cs="Times New Roman"/>
          <w:b/>
          <w:bCs/>
          <w:kern w:val="24"/>
          <w:sz w:val="26"/>
          <w:szCs w:val="26"/>
          <w:u w:val="single"/>
          <w:lang w:val="nl-NL"/>
        </w:rPr>
        <w:t>Bài 4:</w:t>
      </w:r>
      <w:r w:rsidRPr="000F3874">
        <w:rPr>
          <w:rFonts w:eastAsia="Calibri" w:cs="Times New Roman"/>
          <w:kern w:val="24"/>
          <w:sz w:val="26"/>
          <w:szCs w:val="26"/>
          <w:lang w:val="nl-NL"/>
        </w:rPr>
        <w:t xml:space="preserve"> Cho 4,6 gam Natri phản ứng hết với nướ</w:t>
      </w:r>
      <w:r w:rsidR="00832CC2">
        <w:rPr>
          <w:rFonts w:eastAsia="Calibri" w:cs="Times New Roman"/>
          <w:kern w:val="24"/>
          <w:sz w:val="26"/>
          <w:szCs w:val="26"/>
          <w:lang w:val="nl-NL"/>
        </w:rPr>
        <w:t xml:space="preserve">c </w:t>
      </w:r>
      <w:r w:rsidRPr="000F3874">
        <w:rPr>
          <w:rFonts w:eastAsia="Calibri" w:cs="Times New Roman"/>
          <w:kern w:val="24"/>
          <w:sz w:val="26"/>
          <w:szCs w:val="26"/>
          <w:lang w:val="nl-NL"/>
        </w:rPr>
        <w:t xml:space="preserve">thu được natri hiđroxit (NaOH) và </w:t>
      </w:r>
      <w:r w:rsidRPr="000F3874">
        <w:rPr>
          <w:rFonts w:eastAsia="Calibri" w:cs="Times New Roman"/>
          <w:color w:val="000000"/>
          <w:kern w:val="24"/>
          <w:sz w:val="26"/>
          <w:szCs w:val="26"/>
          <w:lang w:val="nl-NL"/>
        </w:rPr>
        <w:t xml:space="preserve">khí </w:t>
      </w:r>
      <w:r w:rsidRPr="00832CC2">
        <w:rPr>
          <w:rFonts w:eastAsia="Calibri" w:cs="Times New Roman"/>
          <w:color w:val="000000"/>
          <w:kern w:val="24"/>
          <w:sz w:val="26"/>
          <w:szCs w:val="26"/>
          <w:lang w:val="nl-NL"/>
        </w:rPr>
        <w:t>hiđro.</w:t>
      </w:r>
      <w:r w:rsidR="00832CC2" w:rsidRPr="00832CC2">
        <w:rPr>
          <w:rFonts w:eastAsia="Calibri" w:cs="Times New Roman"/>
          <w:color w:val="000000"/>
          <w:kern w:val="24"/>
          <w:sz w:val="26"/>
          <w:szCs w:val="26"/>
          <w:lang w:val="nl-NL"/>
        </w:rPr>
        <w:t xml:space="preserve"> </w:t>
      </w:r>
      <w:r w:rsidRPr="00832CC2">
        <w:rPr>
          <w:rFonts w:eastAsia="Calibri" w:cs="Times New Roman"/>
          <w:bCs/>
          <w:color w:val="000000"/>
          <w:kern w:val="24"/>
          <w:sz w:val="26"/>
          <w:szCs w:val="26"/>
          <w:lang w:val="nl-NL"/>
        </w:rPr>
        <w:t>Tính</w:t>
      </w:r>
      <w:r w:rsidR="00832CC2">
        <w:rPr>
          <w:rFonts w:eastAsia="Calibri" w:cs="Times New Roman"/>
          <w:bCs/>
          <w:color w:val="000000"/>
          <w:kern w:val="24"/>
          <w:sz w:val="26"/>
          <w:szCs w:val="26"/>
          <w:lang w:val="nl-NL"/>
        </w:rPr>
        <w:t>:</w:t>
      </w:r>
    </w:p>
    <w:p w14:paraId="6062C091" w14:textId="14B8E2C7" w:rsidR="008D403B" w:rsidRPr="000F3874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eastAsia="Times New Roman" w:cs="Times New Roman"/>
          <w:sz w:val="26"/>
          <w:szCs w:val="26"/>
          <w:lang w:val="en-US"/>
        </w:rPr>
      </w:pPr>
      <w:r>
        <w:rPr>
          <w:rFonts w:eastAsia="Times New Roman" w:cs="Times New Roman"/>
          <w:sz w:val="26"/>
          <w:szCs w:val="26"/>
          <w:lang w:val="en-US"/>
        </w:rPr>
        <w:tab/>
      </w:r>
      <w:r w:rsidR="008D403B" w:rsidRPr="000F3874">
        <w:rPr>
          <w:rFonts w:eastAsia="Times New Roman" w:cs="Times New Roman"/>
          <w:sz w:val="26"/>
          <w:szCs w:val="26"/>
          <w:lang w:val="en-US"/>
        </w:rPr>
        <w:t>a)</w:t>
      </w:r>
      <w:r w:rsidR="008D403B" w:rsidRPr="000F3874">
        <w:rPr>
          <w:rFonts w:eastAsia="Calibri" w:cs="Times New Roman"/>
          <w:color w:val="000000"/>
          <w:kern w:val="24"/>
          <w:sz w:val="26"/>
          <w:szCs w:val="26"/>
          <w:lang w:val="nl-NL"/>
        </w:rPr>
        <w:t xml:space="preserve"> </w:t>
      </w:r>
      <w:r w:rsidRPr="000F3874">
        <w:rPr>
          <w:rFonts w:eastAsia="Calibri" w:cs="Times New Roman"/>
          <w:color w:val="000000"/>
          <w:kern w:val="24"/>
          <w:sz w:val="26"/>
          <w:szCs w:val="26"/>
          <w:lang w:val="nl-NL"/>
        </w:rPr>
        <w:t xml:space="preserve">khối </w:t>
      </w:r>
      <w:r w:rsidR="008D403B" w:rsidRPr="000F3874">
        <w:rPr>
          <w:rFonts w:eastAsia="Calibri" w:cs="Times New Roman"/>
          <w:color w:val="000000"/>
          <w:kern w:val="24"/>
          <w:sz w:val="26"/>
          <w:szCs w:val="26"/>
          <w:lang w:val="nl-NL"/>
        </w:rPr>
        <w:t>lượng natri hiđroxit (NaOH) tạo ra?</w:t>
      </w:r>
    </w:p>
    <w:p w14:paraId="478260A7" w14:textId="6A601A44" w:rsidR="008D403B" w:rsidRDefault="00832CC2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eastAsia="Calibri" w:cs="Times New Roman"/>
          <w:color w:val="000000"/>
          <w:kern w:val="24"/>
          <w:sz w:val="26"/>
          <w:szCs w:val="26"/>
          <w:lang w:val="nl-NL"/>
        </w:rPr>
      </w:pPr>
      <w:r>
        <w:rPr>
          <w:rFonts w:eastAsia="Calibri" w:cs="Times New Roman"/>
          <w:color w:val="000000"/>
          <w:kern w:val="24"/>
          <w:sz w:val="26"/>
          <w:szCs w:val="26"/>
          <w:lang w:val="nl-NL"/>
        </w:rPr>
        <w:tab/>
      </w:r>
      <w:r w:rsidR="008D403B" w:rsidRPr="000F3874">
        <w:rPr>
          <w:rFonts w:eastAsia="Calibri" w:cs="Times New Roman"/>
          <w:color w:val="000000"/>
          <w:kern w:val="24"/>
          <w:sz w:val="26"/>
          <w:szCs w:val="26"/>
          <w:lang w:val="nl-NL"/>
        </w:rPr>
        <w:t xml:space="preserve">b) </w:t>
      </w:r>
      <w:r w:rsidRPr="000F3874">
        <w:rPr>
          <w:rFonts w:eastAsia="Calibri" w:cs="Times New Roman"/>
          <w:color w:val="000000"/>
          <w:kern w:val="24"/>
          <w:sz w:val="26"/>
          <w:szCs w:val="26"/>
          <w:lang w:val="nl-NL"/>
        </w:rPr>
        <w:t xml:space="preserve">thể </w:t>
      </w:r>
      <w:r w:rsidR="008D403B" w:rsidRPr="000F3874">
        <w:rPr>
          <w:rFonts w:eastAsia="Calibri" w:cs="Times New Roman"/>
          <w:color w:val="000000"/>
          <w:kern w:val="24"/>
          <w:sz w:val="26"/>
          <w:szCs w:val="26"/>
          <w:lang w:val="nl-NL"/>
        </w:rPr>
        <w:t>tích hiđro (đktc) được tạ</w:t>
      </w:r>
      <w:r w:rsidR="00927463">
        <w:rPr>
          <w:rFonts w:eastAsia="Calibri" w:cs="Times New Roman"/>
          <w:color w:val="000000"/>
          <w:kern w:val="24"/>
          <w:sz w:val="26"/>
          <w:szCs w:val="26"/>
          <w:lang w:val="nl-NL"/>
        </w:rPr>
        <w:t>o thành.</w:t>
      </w:r>
    </w:p>
    <w:p w14:paraId="263C178C" w14:textId="77777777" w:rsidR="00927463" w:rsidRDefault="00927463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eastAsia="Calibri" w:cs="Times New Roman"/>
          <w:color w:val="000000"/>
          <w:kern w:val="24"/>
          <w:sz w:val="26"/>
          <w:szCs w:val="26"/>
          <w:lang w:val="nl-NL"/>
        </w:rPr>
      </w:pPr>
    </w:p>
    <w:p w14:paraId="4173DAB0" w14:textId="20C9748E" w:rsidR="00927463" w:rsidRPr="005471F9" w:rsidRDefault="00927463" w:rsidP="00927463">
      <w:pPr>
        <w:tabs>
          <w:tab w:val="left" w:pos="675"/>
          <w:tab w:val="left" w:pos="1035"/>
          <w:tab w:val="left" w:pos="1276"/>
        </w:tabs>
        <w:jc w:val="both"/>
        <w:rPr>
          <w:b/>
          <w:szCs w:val="26"/>
          <w:lang w:val="es-PY"/>
        </w:rPr>
      </w:pPr>
      <w:r>
        <w:rPr>
          <w:b/>
          <w:szCs w:val="26"/>
          <w:lang w:val="es-PY"/>
        </w:rPr>
        <w:tab/>
      </w:r>
      <w:r w:rsidRPr="005471F9">
        <w:rPr>
          <w:b/>
          <w:szCs w:val="26"/>
          <w:lang w:val="es-PY"/>
        </w:rPr>
        <w:t>Biết: H = 1; O = 16</w:t>
      </w:r>
      <w:r>
        <w:rPr>
          <w:b/>
          <w:szCs w:val="26"/>
          <w:lang w:val="es-PY"/>
        </w:rPr>
        <w:t>; Cl = 35,5; Zn = 65; Fe = 56; S = 32; Al = 27; Na = 23.</w:t>
      </w:r>
    </w:p>
    <w:p w14:paraId="03DC9CB1" w14:textId="77777777" w:rsidR="00927463" w:rsidRPr="000F3874" w:rsidRDefault="00927463" w:rsidP="00832CC2">
      <w:pPr>
        <w:tabs>
          <w:tab w:val="left" w:pos="284"/>
          <w:tab w:val="center" w:pos="4394"/>
          <w:tab w:val="left" w:pos="6585"/>
        </w:tabs>
        <w:spacing w:after="0" w:line="240" w:lineRule="auto"/>
        <w:contextualSpacing/>
        <w:jc w:val="both"/>
        <w:rPr>
          <w:rFonts w:eastAsia="Times New Roman" w:cs="Times New Roman"/>
          <w:sz w:val="26"/>
          <w:szCs w:val="26"/>
          <w:lang w:val="en-US"/>
        </w:rPr>
      </w:pPr>
    </w:p>
    <w:p w14:paraId="0B6BC0A2" w14:textId="77777777" w:rsidR="00C91818" w:rsidRPr="00D54BFB" w:rsidRDefault="00C91818" w:rsidP="00C91818">
      <w:pPr>
        <w:tabs>
          <w:tab w:val="right" w:leader="hyphen" w:pos="9639"/>
        </w:tabs>
        <w:spacing w:after="0" w:line="360" w:lineRule="auto"/>
        <w:jc w:val="both"/>
        <w:rPr>
          <w:szCs w:val="26"/>
        </w:rPr>
      </w:pPr>
      <w:r w:rsidRPr="00D54BFB">
        <w:rPr>
          <w:szCs w:val="26"/>
        </w:rPr>
        <w:tab/>
      </w:r>
    </w:p>
    <w:p w14:paraId="3FC9B349" w14:textId="77777777" w:rsidR="00C91818" w:rsidRPr="00D54BFB" w:rsidRDefault="00C91818" w:rsidP="00C91818">
      <w:pPr>
        <w:tabs>
          <w:tab w:val="right" w:leader="hyphen" w:pos="9639"/>
        </w:tabs>
        <w:spacing w:after="0" w:line="360" w:lineRule="auto"/>
        <w:jc w:val="both"/>
        <w:rPr>
          <w:szCs w:val="26"/>
        </w:rPr>
      </w:pPr>
      <w:r>
        <w:rPr>
          <w:szCs w:val="26"/>
        </w:rPr>
        <w:tab/>
      </w:r>
      <w:r w:rsidRPr="00D54BFB">
        <w:rPr>
          <w:szCs w:val="26"/>
        </w:rPr>
        <w:tab/>
      </w:r>
    </w:p>
    <w:p w14:paraId="37EFC658" w14:textId="77777777" w:rsidR="00C91818" w:rsidRPr="00D54BFB" w:rsidRDefault="00C91818" w:rsidP="00C91818">
      <w:pPr>
        <w:tabs>
          <w:tab w:val="right" w:leader="hyphen" w:pos="9639"/>
        </w:tabs>
        <w:spacing w:after="0" w:line="360" w:lineRule="auto"/>
        <w:jc w:val="both"/>
        <w:rPr>
          <w:szCs w:val="26"/>
        </w:rPr>
      </w:pPr>
      <w:r w:rsidRPr="00D54BFB">
        <w:rPr>
          <w:szCs w:val="26"/>
        </w:rPr>
        <w:tab/>
      </w:r>
    </w:p>
    <w:p w14:paraId="0498FB1C" w14:textId="77777777" w:rsidR="00C91818" w:rsidRPr="00D54BFB" w:rsidRDefault="00C91818" w:rsidP="00C91818">
      <w:pPr>
        <w:tabs>
          <w:tab w:val="right" w:leader="hyphen" w:pos="9639"/>
        </w:tabs>
        <w:spacing w:after="0" w:line="360" w:lineRule="auto"/>
        <w:jc w:val="both"/>
        <w:rPr>
          <w:szCs w:val="26"/>
        </w:rPr>
      </w:pPr>
      <w:r w:rsidRPr="00D54BFB">
        <w:rPr>
          <w:szCs w:val="26"/>
        </w:rPr>
        <w:tab/>
      </w:r>
    </w:p>
    <w:p w14:paraId="7BE60C2D" w14:textId="77777777" w:rsidR="00C91818" w:rsidRPr="00D54BFB" w:rsidRDefault="00C91818" w:rsidP="00C91818">
      <w:pPr>
        <w:tabs>
          <w:tab w:val="right" w:leader="hyphen" w:pos="9639"/>
        </w:tabs>
        <w:spacing w:after="0" w:line="360" w:lineRule="auto"/>
        <w:jc w:val="both"/>
        <w:rPr>
          <w:szCs w:val="26"/>
        </w:rPr>
      </w:pPr>
      <w:r>
        <w:rPr>
          <w:szCs w:val="26"/>
        </w:rPr>
        <w:tab/>
      </w:r>
      <w:r w:rsidRPr="00D54BFB">
        <w:rPr>
          <w:szCs w:val="26"/>
        </w:rPr>
        <w:tab/>
      </w:r>
    </w:p>
    <w:sectPr w:rsidR="00C91818" w:rsidRPr="00D54BFB" w:rsidSect="004B7FE5">
      <w:headerReference w:type="default" r:id="rId11"/>
      <w:footerReference w:type="default" r:id="rId12"/>
      <w:pgSz w:w="11907" w:h="16840" w:code="9"/>
      <w:pgMar w:top="634" w:right="992" w:bottom="1134" w:left="1418" w:header="360" w:footer="5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02A913" w14:textId="77777777" w:rsidR="000F6902" w:rsidRDefault="000F6902" w:rsidP="00134DB4">
      <w:pPr>
        <w:spacing w:after="0" w:line="240" w:lineRule="auto"/>
      </w:pPr>
      <w:r>
        <w:separator/>
      </w:r>
    </w:p>
  </w:endnote>
  <w:endnote w:type="continuationSeparator" w:id="0">
    <w:p w14:paraId="3758BA63" w14:textId="77777777" w:rsidR="000F6902" w:rsidRDefault="000F6902" w:rsidP="00134D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81A32C" w14:textId="1D1A4FF2" w:rsidR="004B7FE5" w:rsidRPr="004B7FE5" w:rsidRDefault="004B7FE5" w:rsidP="004B7FE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val="en-US" w:eastAsia="zh-CN"/>
      </w:rPr>
    </w:pPr>
    <w:r w:rsidRPr="004B7FE5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</w:t>
    </w:r>
    <w:r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</w:t>
    </w:r>
    <w:r w:rsidRPr="004B7FE5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</w:t>
    </w:r>
    <w:r w:rsidRPr="004B7FE5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4B7FE5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4B7FE5">
      <w:rPr>
        <w:rFonts w:eastAsia="SimSun" w:cs="Times New Roman"/>
        <w:b/>
        <w:color w:val="000000"/>
        <w:kern w:val="2"/>
        <w:szCs w:val="24"/>
        <w:lang w:val="en-US" w:eastAsia="zh-CN"/>
      </w:rPr>
      <w:t xml:space="preserve">                                </w:t>
    </w:r>
    <w:r w:rsidRPr="004B7FE5">
      <w:rPr>
        <w:rFonts w:eastAsia="SimSun" w:cs="Times New Roman"/>
        <w:b/>
        <w:color w:val="FF0000"/>
        <w:kern w:val="2"/>
        <w:szCs w:val="24"/>
        <w:lang w:val="en-US" w:eastAsia="zh-CN"/>
      </w:rPr>
      <w:t>Trang</w:t>
    </w:r>
    <w:r w:rsidRPr="004B7FE5">
      <w:rPr>
        <w:rFonts w:eastAsia="SimSun" w:cs="Times New Roman"/>
        <w:b/>
        <w:color w:val="0070C0"/>
        <w:kern w:val="2"/>
        <w:szCs w:val="24"/>
        <w:lang w:val="en-US" w:eastAsia="zh-CN"/>
      </w:rPr>
      <w:t xml:space="preserve"> </w:t>
    </w:r>
    <w:r w:rsidRPr="004B7FE5">
      <w:rPr>
        <w:rFonts w:eastAsia="SimSun" w:cs="Times New Roman"/>
        <w:b/>
        <w:color w:val="0070C0"/>
        <w:kern w:val="2"/>
        <w:szCs w:val="24"/>
        <w:lang w:val="en-US" w:eastAsia="zh-CN"/>
      </w:rPr>
      <w:fldChar w:fldCharType="begin"/>
    </w:r>
    <w:r w:rsidRPr="004B7FE5">
      <w:rPr>
        <w:rFonts w:eastAsia="SimSun" w:cs="Times New Roman"/>
        <w:b/>
        <w:color w:val="0070C0"/>
        <w:kern w:val="2"/>
        <w:szCs w:val="24"/>
        <w:lang w:val="en-US" w:eastAsia="zh-CN"/>
      </w:rPr>
      <w:instrText xml:space="preserve"> PAGE   \* MERGEFORMAT </w:instrText>
    </w:r>
    <w:r w:rsidRPr="004B7FE5">
      <w:rPr>
        <w:rFonts w:eastAsia="SimSun" w:cs="Times New Roman"/>
        <w:b/>
        <w:color w:val="0070C0"/>
        <w:kern w:val="2"/>
        <w:szCs w:val="24"/>
        <w:lang w:val="en-US"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val="en-US" w:eastAsia="zh-CN"/>
      </w:rPr>
      <w:t>1</w:t>
    </w:r>
    <w:r w:rsidRPr="004B7FE5">
      <w:rPr>
        <w:rFonts w:eastAsia="SimSun" w:cs="Times New Roman"/>
        <w:b/>
        <w:color w:val="0070C0"/>
        <w:kern w:val="2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A455D7" w14:textId="77777777" w:rsidR="000F6902" w:rsidRDefault="000F6902" w:rsidP="00134DB4">
      <w:pPr>
        <w:spacing w:after="0" w:line="240" w:lineRule="auto"/>
      </w:pPr>
      <w:r>
        <w:separator/>
      </w:r>
    </w:p>
  </w:footnote>
  <w:footnote w:type="continuationSeparator" w:id="0">
    <w:p w14:paraId="4F0694CB" w14:textId="77777777" w:rsidR="000F6902" w:rsidRDefault="000F6902" w:rsidP="00134D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5F296F" w14:textId="77777777" w:rsidR="004B7FE5" w:rsidRPr="004B7FE5" w:rsidRDefault="004B7FE5" w:rsidP="004B7FE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4B7FE5">
      <w:rPr>
        <w:rFonts w:eastAsia="Calibri" w:cs="Times New Roman"/>
        <w:b/>
        <w:color w:val="00B0F0"/>
        <w:szCs w:val="24"/>
        <w:lang w:val="nl-NL"/>
      </w:rPr>
      <w:t/>
    </w:r>
    <w:r w:rsidRPr="004B7FE5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508AB"/>
    <w:multiLevelType w:val="hybridMultilevel"/>
    <w:tmpl w:val="3574097C"/>
    <w:lvl w:ilvl="0" w:tplc="6E28947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B94AC5"/>
    <w:multiLevelType w:val="hybridMultilevel"/>
    <w:tmpl w:val="88B4D5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416204"/>
    <w:multiLevelType w:val="multilevel"/>
    <w:tmpl w:val="240E84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1A17FC9"/>
    <w:multiLevelType w:val="hybridMultilevel"/>
    <w:tmpl w:val="273A5B0A"/>
    <w:lvl w:ilvl="0" w:tplc="0142BD64">
      <w:start w:val="3"/>
      <w:numFmt w:val="bullet"/>
      <w:lvlText w:val="-"/>
      <w:lvlJc w:val="left"/>
      <w:pPr>
        <w:ind w:left="78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222A4A"/>
    <w:multiLevelType w:val="multilevel"/>
    <w:tmpl w:val="1E9ED3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54F1C04"/>
    <w:multiLevelType w:val="hybridMultilevel"/>
    <w:tmpl w:val="121643F2"/>
    <w:lvl w:ilvl="0" w:tplc="FF32B20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63C198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45565D4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2CBA25A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0968A7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D80E27A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18E568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6DE1B7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6300701E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6">
    <w:nsid w:val="194A71D0"/>
    <w:multiLevelType w:val="hybridMultilevel"/>
    <w:tmpl w:val="EFC4E6E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B34B03"/>
    <w:multiLevelType w:val="multilevel"/>
    <w:tmpl w:val="CE2C27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F0B6316"/>
    <w:multiLevelType w:val="multilevel"/>
    <w:tmpl w:val="3B5A55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204708F"/>
    <w:multiLevelType w:val="multilevel"/>
    <w:tmpl w:val="BD5AC4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32F5099"/>
    <w:multiLevelType w:val="multilevel"/>
    <w:tmpl w:val="6A5240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64654EB"/>
    <w:multiLevelType w:val="multilevel"/>
    <w:tmpl w:val="ECFC39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9122818"/>
    <w:multiLevelType w:val="hybridMultilevel"/>
    <w:tmpl w:val="6144C582"/>
    <w:lvl w:ilvl="0" w:tplc="4B32142C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3">
    <w:nsid w:val="3BB24F61"/>
    <w:multiLevelType w:val="hybridMultilevel"/>
    <w:tmpl w:val="F6189BA4"/>
    <w:lvl w:ilvl="0" w:tplc="5A8E7D6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D08B52E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D6CDB9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FBBA9974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6E4E47B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62E20C1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17BE3C64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53C8A38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5D88BF6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45366DD"/>
    <w:multiLevelType w:val="multilevel"/>
    <w:tmpl w:val="CF4C53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535578F"/>
    <w:multiLevelType w:val="multilevel"/>
    <w:tmpl w:val="B678CB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BB52626"/>
    <w:multiLevelType w:val="multilevel"/>
    <w:tmpl w:val="6E2055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D071D68"/>
    <w:multiLevelType w:val="hybridMultilevel"/>
    <w:tmpl w:val="CCBAADA4"/>
    <w:lvl w:ilvl="0" w:tplc="00D8D01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79D8C4C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4C6462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7B4BDB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F1D87B6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074498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EC20327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74AC8A4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D2EFF60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2CD21F9"/>
    <w:multiLevelType w:val="hybridMultilevel"/>
    <w:tmpl w:val="2A2EACD0"/>
    <w:lvl w:ilvl="0" w:tplc="52EEF03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85E0697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E32CC8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11E4B9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C7F69ED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1E246E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8D800532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C1CE6F8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FE6B3C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4F00CEB"/>
    <w:multiLevelType w:val="multilevel"/>
    <w:tmpl w:val="8188BF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65746AC4"/>
    <w:multiLevelType w:val="multilevel"/>
    <w:tmpl w:val="5804EA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6E07819"/>
    <w:multiLevelType w:val="hybridMultilevel"/>
    <w:tmpl w:val="36629870"/>
    <w:lvl w:ilvl="0" w:tplc="83AE3DA4">
      <w:start w:val="1"/>
      <w:numFmt w:val="lowerLetter"/>
      <w:lvlText w:val="%1.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>
    <w:nsid w:val="6D506780"/>
    <w:multiLevelType w:val="multilevel"/>
    <w:tmpl w:val="E58CD7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2933C55"/>
    <w:multiLevelType w:val="multilevel"/>
    <w:tmpl w:val="AE7C50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92306F2"/>
    <w:multiLevelType w:val="multilevel"/>
    <w:tmpl w:val="1F36D2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795631FA"/>
    <w:multiLevelType w:val="hybridMultilevel"/>
    <w:tmpl w:val="C6C05FEC"/>
    <w:lvl w:ilvl="0" w:tplc="663A3C18">
      <w:start w:val="1"/>
      <w:numFmt w:val="decimal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6">
    <w:nsid w:val="7C407EB9"/>
    <w:multiLevelType w:val="hybridMultilevel"/>
    <w:tmpl w:val="B3B830C6"/>
    <w:lvl w:ilvl="0" w:tplc="67720E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9E83D1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24FC4FD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30A493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AECC4F2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2460BC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7C0EB0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60FC403C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97A2929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F7E68DA"/>
    <w:multiLevelType w:val="multilevel"/>
    <w:tmpl w:val="F1F02A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3"/>
  </w:num>
  <w:num w:numId="3">
    <w:abstractNumId w:val="21"/>
  </w:num>
  <w:num w:numId="4">
    <w:abstractNumId w:val="20"/>
  </w:num>
  <w:num w:numId="5">
    <w:abstractNumId w:val="19"/>
  </w:num>
  <w:num w:numId="6">
    <w:abstractNumId w:val="24"/>
  </w:num>
  <w:num w:numId="7">
    <w:abstractNumId w:val="4"/>
  </w:num>
  <w:num w:numId="8">
    <w:abstractNumId w:val="27"/>
  </w:num>
  <w:num w:numId="9">
    <w:abstractNumId w:val="10"/>
  </w:num>
  <w:num w:numId="10">
    <w:abstractNumId w:val="14"/>
  </w:num>
  <w:num w:numId="11">
    <w:abstractNumId w:val="7"/>
  </w:num>
  <w:num w:numId="12">
    <w:abstractNumId w:val="2"/>
  </w:num>
  <w:num w:numId="13">
    <w:abstractNumId w:val="15"/>
  </w:num>
  <w:num w:numId="14">
    <w:abstractNumId w:val="23"/>
  </w:num>
  <w:num w:numId="15">
    <w:abstractNumId w:val="5"/>
  </w:num>
  <w:num w:numId="16">
    <w:abstractNumId w:val="18"/>
  </w:num>
  <w:num w:numId="17">
    <w:abstractNumId w:val="26"/>
  </w:num>
  <w:num w:numId="18">
    <w:abstractNumId w:val="17"/>
  </w:num>
  <w:num w:numId="19">
    <w:abstractNumId w:val="12"/>
  </w:num>
  <w:num w:numId="20">
    <w:abstractNumId w:val="8"/>
  </w:num>
  <w:num w:numId="21">
    <w:abstractNumId w:val="22"/>
  </w:num>
  <w:num w:numId="22">
    <w:abstractNumId w:val="11"/>
  </w:num>
  <w:num w:numId="23">
    <w:abstractNumId w:val="9"/>
  </w:num>
  <w:num w:numId="24">
    <w:abstractNumId w:val="1"/>
  </w:num>
  <w:num w:numId="25">
    <w:abstractNumId w:val="25"/>
  </w:num>
  <w:num w:numId="26">
    <w:abstractNumId w:val="16"/>
  </w:num>
  <w:num w:numId="27">
    <w:abstractNumId w:val="0"/>
  </w:num>
  <w:num w:numId="2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216"/>
    <w:rsid w:val="000279C1"/>
    <w:rsid w:val="0005290A"/>
    <w:rsid w:val="0005650D"/>
    <w:rsid w:val="000708B4"/>
    <w:rsid w:val="00072050"/>
    <w:rsid w:val="00075371"/>
    <w:rsid w:val="00076BF8"/>
    <w:rsid w:val="00083561"/>
    <w:rsid w:val="00093776"/>
    <w:rsid w:val="00096EE1"/>
    <w:rsid w:val="000B6214"/>
    <w:rsid w:val="000D4CBF"/>
    <w:rsid w:val="000F3874"/>
    <w:rsid w:val="000F5C54"/>
    <w:rsid w:val="000F6902"/>
    <w:rsid w:val="000F6A1A"/>
    <w:rsid w:val="00106D58"/>
    <w:rsid w:val="001143CF"/>
    <w:rsid w:val="001314F2"/>
    <w:rsid w:val="00134DB4"/>
    <w:rsid w:val="00145CCA"/>
    <w:rsid w:val="001549F7"/>
    <w:rsid w:val="00167649"/>
    <w:rsid w:val="001710FD"/>
    <w:rsid w:val="00185B40"/>
    <w:rsid w:val="00186B3E"/>
    <w:rsid w:val="00187FB1"/>
    <w:rsid w:val="00194D65"/>
    <w:rsid w:val="001B5C58"/>
    <w:rsid w:val="001B76B7"/>
    <w:rsid w:val="001D4E35"/>
    <w:rsid w:val="00216250"/>
    <w:rsid w:val="00231BF1"/>
    <w:rsid w:val="002537E8"/>
    <w:rsid w:val="002538DE"/>
    <w:rsid w:val="002A3E6D"/>
    <w:rsid w:val="002C0C56"/>
    <w:rsid w:val="002C17C1"/>
    <w:rsid w:val="002C5F0A"/>
    <w:rsid w:val="002D675B"/>
    <w:rsid w:val="002E208D"/>
    <w:rsid w:val="002E301F"/>
    <w:rsid w:val="002E4A74"/>
    <w:rsid w:val="003047D3"/>
    <w:rsid w:val="00305DA7"/>
    <w:rsid w:val="0031428C"/>
    <w:rsid w:val="0032107B"/>
    <w:rsid w:val="00335E51"/>
    <w:rsid w:val="00364B21"/>
    <w:rsid w:val="00370173"/>
    <w:rsid w:val="00384FD9"/>
    <w:rsid w:val="003900F4"/>
    <w:rsid w:val="003B61CD"/>
    <w:rsid w:val="003C500E"/>
    <w:rsid w:val="003D4E28"/>
    <w:rsid w:val="003F0F2D"/>
    <w:rsid w:val="003F1314"/>
    <w:rsid w:val="003F2421"/>
    <w:rsid w:val="00415A7A"/>
    <w:rsid w:val="004268C3"/>
    <w:rsid w:val="00475769"/>
    <w:rsid w:val="00480F72"/>
    <w:rsid w:val="004956A1"/>
    <w:rsid w:val="004A7D52"/>
    <w:rsid w:val="004B7FE5"/>
    <w:rsid w:val="004C0D1B"/>
    <w:rsid w:val="004C48EE"/>
    <w:rsid w:val="004D51CE"/>
    <w:rsid w:val="004E1C8E"/>
    <w:rsid w:val="004F0DAA"/>
    <w:rsid w:val="004F0FC2"/>
    <w:rsid w:val="004F239D"/>
    <w:rsid w:val="00501229"/>
    <w:rsid w:val="00505395"/>
    <w:rsid w:val="00525028"/>
    <w:rsid w:val="005302DE"/>
    <w:rsid w:val="005709EF"/>
    <w:rsid w:val="00571260"/>
    <w:rsid w:val="005D6216"/>
    <w:rsid w:val="005E55EF"/>
    <w:rsid w:val="005F5570"/>
    <w:rsid w:val="00655B75"/>
    <w:rsid w:val="00661C34"/>
    <w:rsid w:val="006B0EB4"/>
    <w:rsid w:val="006D6B05"/>
    <w:rsid w:val="006E7CD4"/>
    <w:rsid w:val="00706B32"/>
    <w:rsid w:val="00723627"/>
    <w:rsid w:val="0072481D"/>
    <w:rsid w:val="00755BCA"/>
    <w:rsid w:val="0077318E"/>
    <w:rsid w:val="007C22CD"/>
    <w:rsid w:val="007C337A"/>
    <w:rsid w:val="007E32AC"/>
    <w:rsid w:val="007F5980"/>
    <w:rsid w:val="0080045E"/>
    <w:rsid w:val="00827499"/>
    <w:rsid w:val="00832CC2"/>
    <w:rsid w:val="008423A7"/>
    <w:rsid w:val="0084309D"/>
    <w:rsid w:val="008438CD"/>
    <w:rsid w:val="00846357"/>
    <w:rsid w:val="00857B9A"/>
    <w:rsid w:val="00876F3C"/>
    <w:rsid w:val="0087767A"/>
    <w:rsid w:val="008A29E8"/>
    <w:rsid w:val="008A2F4D"/>
    <w:rsid w:val="008A501A"/>
    <w:rsid w:val="008B7C1F"/>
    <w:rsid w:val="008C0D28"/>
    <w:rsid w:val="008D2FCA"/>
    <w:rsid w:val="008D403B"/>
    <w:rsid w:val="008E7C3B"/>
    <w:rsid w:val="009003C7"/>
    <w:rsid w:val="00923957"/>
    <w:rsid w:val="00927463"/>
    <w:rsid w:val="009609E6"/>
    <w:rsid w:val="009649E3"/>
    <w:rsid w:val="009778FE"/>
    <w:rsid w:val="00981FC7"/>
    <w:rsid w:val="00985AEA"/>
    <w:rsid w:val="009A0CB2"/>
    <w:rsid w:val="009A4A70"/>
    <w:rsid w:val="009A4B63"/>
    <w:rsid w:val="009B6F8F"/>
    <w:rsid w:val="009D01B8"/>
    <w:rsid w:val="009E27A5"/>
    <w:rsid w:val="00A000E6"/>
    <w:rsid w:val="00A14752"/>
    <w:rsid w:val="00A709CF"/>
    <w:rsid w:val="00A830DF"/>
    <w:rsid w:val="00A93F73"/>
    <w:rsid w:val="00AA61D9"/>
    <w:rsid w:val="00AF3F66"/>
    <w:rsid w:val="00AF5ED5"/>
    <w:rsid w:val="00B07DE9"/>
    <w:rsid w:val="00B3013F"/>
    <w:rsid w:val="00B52B5D"/>
    <w:rsid w:val="00B52E01"/>
    <w:rsid w:val="00B65702"/>
    <w:rsid w:val="00B83F92"/>
    <w:rsid w:val="00BB017A"/>
    <w:rsid w:val="00BD0D84"/>
    <w:rsid w:val="00BD4D12"/>
    <w:rsid w:val="00BD653C"/>
    <w:rsid w:val="00BF4F44"/>
    <w:rsid w:val="00BF5A80"/>
    <w:rsid w:val="00BF6B7B"/>
    <w:rsid w:val="00C06F38"/>
    <w:rsid w:val="00C105A5"/>
    <w:rsid w:val="00C1455D"/>
    <w:rsid w:val="00C200FE"/>
    <w:rsid w:val="00C2713D"/>
    <w:rsid w:val="00C27F02"/>
    <w:rsid w:val="00C30BCE"/>
    <w:rsid w:val="00C51DBF"/>
    <w:rsid w:val="00C65F2E"/>
    <w:rsid w:val="00C70D37"/>
    <w:rsid w:val="00C72BA1"/>
    <w:rsid w:val="00C8396D"/>
    <w:rsid w:val="00C90EC9"/>
    <w:rsid w:val="00C91818"/>
    <w:rsid w:val="00CC5B8A"/>
    <w:rsid w:val="00CD1A8A"/>
    <w:rsid w:val="00CF3F25"/>
    <w:rsid w:val="00CF511C"/>
    <w:rsid w:val="00D04908"/>
    <w:rsid w:val="00D1273A"/>
    <w:rsid w:val="00D14309"/>
    <w:rsid w:val="00D47DEC"/>
    <w:rsid w:val="00D60713"/>
    <w:rsid w:val="00D74676"/>
    <w:rsid w:val="00D761CD"/>
    <w:rsid w:val="00D842C7"/>
    <w:rsid w:val="00D95218"/>
    <w:rsid w:val="00DA2AA0"/>
    <w:rsid w:val="00DD1ED5"/>
    <w:rsid w:val="00DF6788"/>
    <w:rsid w:val="00E31930"/>
    <w:rsid w:val="00E46233"/>
    <w:rsid w:val="00E47636"/>
    <w:rsid w:val="00E52B9A"/>
    <w:rsid w:val="00E53B5D"/>
    <w:rsid w:val="00E56198"/>
    <w:rsid w:val="00E81385"/>
    <w:rsid w:val="00E93ED8"/>
    <w:rsid w:val="00EA29B7"/>
    <w:rsid w:val="00EC1D90"/>
    <w:rsid w:val="00EC586A"/>
    <w:rsid w:val="00F07CA7"/>
    <w:rsid w:val="00F1516E"/>
    <w:rsid w:val="00F16DAC"/>
    <w:rsid w:val="00F1718F"/>
    <w:rsid w:val="00F21904"/>
    <w:rsid w:val="00F26FBE"/>
    <w:rsid w:val="00F35C4C"/>
    <w:rsid w:val="00F62683"/>
    <w:rsid w:val="00F63DA8"/>
    <w:rsid w:val="00F77D4F"/>
    <w:rsid w:val="00F94EDA"/>
    <w:rsid w:val="00FA2879"/>
    <w:rsid w:val="00FE16D1"/>
    <w:rsid w:val="00FF4B06"/>
    <w:rsid w:val="00FF5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4:docId w14:val="30C2F2E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216"/>
    <w:pPr>
      <w:spacing w:after="200" w:line="276" w:lineRule="auto"/>
    </w:pPr>
    <w:rPr>
      <w:rFonts w:ascii="Times New Roman" w:hAnsi="Times New Roman"/>
      <w:sz w:val="24"/>
      <w:lang w:val="vi-VN"/>
    </w:rPr>
  </w:style>
  <w:style w:type="paragraph" w:styleId="Heading6">
    <w:name w:val="heading 6"/>
    <w:basedOn w:val="Normal"/>
    <w:link w:val="Heading6Char"/>
    <w:uiPriority w:val="9"/>
    <w:qFormat/>
    <w:rsid w:val="00072050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621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C17C1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145CCA"/>
    <w:rPr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rsid w:val="00072050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n">
    <w:name w:val="mn"/>
    <w:basedOn w:val="DefaultParagraphFont"/>
    <w:rsid w:val="00072050"/>
  </w:style>
  <w:style w:type="character" w:customStyle="1" w:styleId="mi">
    <w:name w:val="mi"/>
    <w:basedOn w:val="DefaultParagraphFont"/>
    <w:rsid w:val="00BF4F44"/>
  </w:style>
  <w:style w:type="character" w:customStyle="1" w:styleId="mo">
    <w:name w:val="mo"/>
    <w:basedOn w:val="DefaultParagraphFont"/>
    <w:rsid w:val="00BF4F44"/>
  </w:style>
  <w:style w:type="character" w:styleId="PlaceholderText">
    <w:name w:val="Placeholder Text"/>
    <w:basedOn w:val="DefaultParagraphFont"/>
    <w:uiPriority w:val="99"/>
    <w:semiHidden/>
    <w:rsid w:val="00BF4F44"/>
    <w:rPr>
      <w:color w:val="808080"/>
    </w:rPr>
  </w:style>
  <w:style w:type="paragraph" w:styleId="Header">
    <w:name w:val="header"/>
    <w:basedOn w:val="Normal"/>
    <w:link w:val="HeaderChar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34DB4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4DB4"/>
    <w:rPr>
      <w:rFonts w:ascii="Times New Roman" w:hAnsi="Times New Roman"/>
      <w:sz w:val="24"/>
      <w:lang w:val="vi-VN"/>
    </w:rPr>
  </w:style>
  <w:style w:type="character" w:customStyle="1" w:styleId="mjx-char">
    <w:name w:val="mjx-char"/>
    <w:basedOn w:val="DefaultParagraphFont"/>
    <w:rsid w:val="00096EE1"/>
  </w:style>
  <w:style w:type="character" w:customStyle="1" w:styleId="mjxassistivemathml">
    <w:name w:val="mjx_assistive_mathml"/>
    <w:basedOn w:val="DefaultParagraphFont"/>
    <w:rsid w:val="00096EE1"/>
  </w:style>
  <w:style w:type="character" w:customStyle="1" w:styleId="TabChar">
    <w:name w:val="Tab Char"/>
    <w:basedOn w:val="DefaultParagraphFont"/>
    <w:link w:val="Tab"/>
    <w:locked/>
    <w:rsid w:val="0005290A"/>
    <w:rPr>
      <w:rFonts w:ascii=".VnTime" w:eastAsia="Batang" w:hAnsi=".VnTime"/>
      <w:szCs w:val="20"/>
    </w:rPr>
  </w:style>
  <w:style w:type="paragraph" w:customStyle="1" w:styleId="Tab">
    <w:name w:val="Tab"/>
    <w:basedOn w:val="Normal"/>
    <w:link w:val="TabChar"/>
    <w:rsid w:val="0005290A"/>
    <w:pPr>
      <w:tabs>
        <w:tab w:val="right" w:pos="7371"/>
      </w:tabs>
      <w:spacing w:before="60" w:after="60" w:line="240" w:lineRule="auto"/>
      <w:jc w:val="both"/>
    </w:pPr>
    <w:rPr>
      <w:rFonts w:ascii=".VnTime" w:eastAsia="Batang" w:hAnsi=".VnTime"/>
      <w:sz w:val="22"/>
      <w:szCs w:val="20"/>
      <w:lang w:val="en-US"/>
    </w:rPr>
  </w:style>
  <w:style w:type="character" w:customStyle="1" w:styleId="muc1Char1">
    <w:name w:val="muc 1 Char1"/>
    <w:basedOn w:val="DefaultParagraphFont"/>
    <w:link w:val="muc1"/>
    <w:locked/>
    <w:rsid w:val="0005290A"/>
    <w:rPr>
      <w:rFonts w:ascii=".VnArial Narrow" w:eastAsia="Batang" w:hAnsi=".VnArial Narrow"/>
      <w:b/>
      <w:szCs w:val="20"/>
    </w:rPr>
  </w:style>
  <w:style w:type="paragraph" w:customStyle="1" w:styleId="muc1">
    <w:name w:val="muc 1"/>
    <w:basedOn w:val="Normal"/>
    <w:link w:val="muc1Char1"/>
    <w:rsid w:val="0005290A"/>
    <w:pPr>
      <w:spacing w:before="60" w:after="60" w:line="288" w:lineRule="auto"/>
      <w:jc w:val="both"/>
    </w:pPr>
    <w:rPr>
      <w:rFonts w:ascii=".VnArial Narrow" w:eastAsia="Batang" w:hAnsi=".VnArial Narrow"/>
      <w:b/>
      <w:sz w:val="22"/>
      <w:szCs w:val="20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EA29B7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216"/>
    <w:pPr>
      <w:spacing w:after="200" w:line="276" w:lineRule="auto"/>
    </w:pPr>
    <w:rPr>
      <w:rFonts w:ascii="Times New Roman" w:hAnsi="Times New Roman"/>
      <w:sz w:val="24"/>
      <w:lang w:val="vi-VN"/>
    </w:rPr>
  </w:style>
  <w:style w:type="paragraph" w:styleId="Heading6">
    <w:name w:val="heading 6"/>
    <w:basedOn w:val="Normal"/>
    <w:link w:val="Heading6Char"/>
    <w:uiPriority w:val="9"/>
    <w:qFormat/>
    <w:rsid w:val="00072050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621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C17C1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145CCA"/>
    <w:rPr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rsid w:val="00072050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n">
    <w:name w:val="mn"/>
    <w:basedOn w:val="DefaultParagraphFont"/>
    <w:rsid w:val="00072050"/>
  </w:style>
  <w:style w:type="character" w:customStyle="1" w:styleId="mi">
    <w:name w:val="mi"/>
    <w:basedOn w:val="DefaultParagraphFont"/>
    <w:rsid w:val="00BF4F44"/>
  </w:style>
  <w:style w:type="character" w:customStyle="1" w:styleId="mo">
    <w:name w:val="mo"/>
    <w:basedOn w:val="DefaultParagraphFont"/>
    <w:rsid w:val="00BF4F44"/>
  </w:style>
  <w:style w:type="character" w:styleId="PlaceholderText">
    <w:name w:val="Placeholder Text"/>
    <w:basedOn w:val="DefaultParagraphFont"/>
    <w:uiPriority w:val="99"/>
    <w:semiHidden/>
    <w:rsid w:val="00BF4F44"/>
    <w:rPr>
      <w:color w:val="808080"/>
    </w:rPr>
  </w:style>
  <w:style w:type="paragraph" w:styleId="Header">
    <w:name w:val="header"/>
    <w:basedOn w:val="Normal"/>
    <w:link w:val="HeaderChar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34DB4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4DB4"/>
    <w:rPr>
      <w:rFonts w:ascii="Times New Roman" w:hAnsi="Times New Roman"/>
      <w:sz w:val="24"/>
      <w:lang w:val="vi-VN"/>
    </w:rPr>
  </w:style>
  <w:style w:type="character" w:customStyle="1" w:styleId="mjx-char">
    <w:name w:val="mjx-char"/>
    <w:basedOn w:val="DefaultParagraphFont"/>
    <w:rsid w:val="00096EE1"/>
  </w:style>
  <w:style w:type="character" w:customStyle="1" w:styleId="mjxassistivemathml">
    <w:name w:val="mjx_assistive_mathml"/>
    <w:basedOn w:val="DefaultParagraphFont"/>
    <w:rsid w:val="00096EE1"/>
  </w:style>
  <w:style w:type="character" w:customStyle="1" w:styleId="TabChar">
    <w:name w:val="Tab Char"/>
    <w:basedOn w:val="DefaultParagraphFont"/>
    <w:link w:val="Tab"/>
    <w:locked/>
    <w:rsid w:val="0005290A"/>
    <w:rPr>
      <w:rFonts w:ascii=".VnTime" w:eastAsia="Batang" w:hAnsi=".VnTime"/>
      <w:szCs w:val="20"/>
    </w:rPr>
  </w:style>
  <w:style w:type="paragraph" w:customStyle="1" w:styleId="Tab">
    <w:name w:val="Tab"/>
    <w:basedOn w:val="Normal"/>
    <w:link w:val="TabChar"/>
    <w:rsid w:val="0005290A"/>
    <w:pPr>
      <w:tabs>
        <w:tab w:val="right" w:pos="7371"/>
      </w:tabs>
      <w:spacing w:before="60" w:after="60" w:line="240" w:lineRule="auto"/>
      <w:jc w:val="both"/>
    </w:pPr>
    <w:rPr>
      <w:rFonts w:ascii=".VnTime" w:eastAsia="Batang" w:hAnsi=".VnTime"/>
      <w:sz w:val="22"/>
      <w:szCs w:val="20"/>
      <w:lang w:val="en-US"/>
    </w:rPr>
  </w:style>
  <w:style w:type="character" w:customStyle="1" w:styleId="muc1Char1">
    <w:name w:val="muc 1 Char1"/>
    <w:basedOn w:val="DefaultParagraphFont"/>
    <w:link w:val="muc1"/>
    <w:locked/>
    <w:rsid w:val="0005290A"/>
    <w:rPr>
      <w:rFonts w:ascii=".VnArial Narrow" w:eastAsia="Batang" w:hAnsi=".VnArial Narrow"/>
      <w:b/>
      <w:szCs w:val="20"/>
    </w:rPr>
  </w:style>
  <w:style w:type="paragraph" w:customStyle="1" w:styleId="muc1">
    <w:name w:val="muc 1"/>
    <w:basedOn w:val="Normal"/>
    <w:link w:val="muc1Char1"/>
    <w:rsid w:val="0005290A"/>
    <w:pPr>
      <w:spacing w:before="60" w:after="60" w:line="288" w:lineRule="auto"/>
      <w:jc w:val="both"/>
    </w:pPr>
    <w:rPr>
      <w:rFonts w:ascii=".VnArial Narrow" w:eastAsia="Batang" w:hAnsi=".VnArial Narrow"/>
      <w:b/>
      <w:sz w:val="22"/>
      <w:szCs w:val="20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EA29B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79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9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4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0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6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53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2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72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9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65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76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7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74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2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8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6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22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1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79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9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3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5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9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03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7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34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0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header1.xml" Type="http://schemas.openxmlformats.org/officeDocument/2006/relationships/header"/><Relationship Id="rId12" Target="footer1.xml" Type="http://schemas.openxmlformats.org/officeDocument/2006/relationships/footer"/><Relationship Id="rId13" Target="fontTable.xml" Type="http://schemas.openxmlformats.org/officeDocument/2006/relationships/fontTable"/><Relationship Id="rId14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25</Words>
  <Characters>5277</Characters>
  <Application>Microsoft Office Word</Application>
  <DocSecurity>0</DocSecurity>
  <Lines>43</Lines>
  <Paragraphs>12</Paragraphs>
  <ScaleCrop>false</ScaleCrop>
  <Company>thuvienhoclieu.com</Company>
  <LinksUpToDate>false</LinksUpToDate>
  <CharactersWithSpaces>6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30T08:11:00Z</dcterms:created>
  <dc:creator>tailieu123.edu.vn</dc:creator>
  <dc:description>Đề cương ôn tập học kỳ 2 Hóa 8 năm học 2022-2023 được soạn dưới dạng file PDF gồm 3 trang. Các bạn xem và tải về ở dưới.</dc:description>
  <dcterms:modified xsi:type="dcterms:W3CDTF">2023-03-30T08:12:00Z</dcterms:modified>
  <cp:revision>1</cp:revision>
  <dc:title>Đề Cương Ôn Tập Học Kỳ 2 Hóa 8 Năm Học 2022-2023</dc:title>
</cp:coreProperties>
</file>